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04"/>
  </p:notesMasterIdLst>
  <p:sldIdLst>
    <p:sldId id="553" r:id="rId2"/>
    <p:sldId id="439" r:id="rId3"/>
    <p:sldId id="482" r:id="rId4"/>
    <p:sldId id="350" r:id="rId5"/>
    <p:sldId id="446" r:id="rId6"/>
    <p:sldId id="445" r:id="rId7"/>
    <p:sldId id="444" r:id="rId8"/>
    <p:sldId id="480" r:id="rId9"/>
    <p:sldId id="409" r:id="rId10"/>
    <p:sldId id="448" r:id="rId11"/>
    <p:sldId id="447" r:id="rId12"/>
    <p:sldId id="411" r:id="rId13"/>
    <p:sldId id="451" r:id="rId14"/>
    <p:sldId id="450" r:id="rId15"/>
    <p:sldId id="449" r:id="rId16"/>
    <p:sldId id="453" r:id="rId17"/>
    <p:sldId id="452" r:id="rId18"/>
    <p:sldId id="412" r:id="rId19"/>
    <p:sldId id="454" r:id="rId20"/>
    <p:sldId id="413" r:id="rId21"/>
    <p:sldId id="484" r:id="rId22"/>
    <p:sldId id="546" r:id="rId23"/>
    <p:sldId id="459" r:id="rId24"/>
    <p:sldId id="458" r:id="rId25"/>
    <p:sldId id="414" r:id="rId26"/>
    <p:sldId id="415" r:id="rId27"/>
    <p:sldId id="461" r:id="rId28"/>
    <p:sldId id="460" r:id="rId29"/>
    <p:sldId id="499" r:id="rId30"/>
    <p:sldId id="498" r:id="rId31"/>
    <p:sldId id="497" r:id="rId32"/>
    <p:sldId id="488" r:id="rId33"/>
    <p:sldId id="500" r:id="rId34"/>
    <p:sldId id="489" r:id="rId35"/>
    <p:sldId id="547" r:id="rId36"/>
    <p:sldId id="490" r:id="rId37"/>
    <p:sldId id="493" r:id="rId38"/>
    <p:sldId id="491" r:id="rId39"/>
    <p:sldId id="492" r:id="rId40"/>
    <p:sldId id="494" r:id="rId41"/>
    <p:sldId id="495" r:id="rId42"/>
    <p:sldId id="496" r:id="rId43"/>
    <p:sldId id="418" r:id="rId44"/>
    <p:sldId id="462" r:id="rId45"/>
    <p:sldId id="463" r:id="rId46"/>
    <p:sldId id="419" r:id="rId47"/>
    <p:sldId id="420" r:id="rId48"/>
    <p:sldId id="481" r:id="rId49"/>
    <p:sldId id="423" r:id="rId50"/>
    <p:sldId id="469" r:id="rId51"/>
    <p:sldId id="468" r:id="rId52"/>
    <p:sldId id="442" r:id="rId53"/>
    <p:sldId id="470" r:id="rId54"/>
    <p:sldId id="424" r:id="rId55"/>
    <p:sldId id="471" r:id="rId56"/>
    <p:sldId id="472" r:id="rId57"/>
    <p:sldId id="473" r:id="rId58"/>
    <p:sldId id="425" r:id="rId59"/>
    <p:sldId id="426" r:id="rId60"/>
    <p:sldId id="475" r:id="rId61"/>
    <p:sldId id="474" r:id="rId62"/>
    <p:sldId id="476" r:id="rId63"/>
    <p:sldId id="478" r:id="rId64"/>
    <p:sldId id="477" r:id="rId65"/>
    <p:sldId id="427" r:id="rId66"/>
    <p:sldId id="438" r:id="rId67"/>
    <p:sldId id="552" r:id="rId68"/>
    <p:sldId id="479" r:id="rId69"/>
    <p:sldId id="548" r:id="rId70"/>
    <p:sldId id="516" r:id="rId71"/>
    <p:sldId id="517" r:id="rId72"/>
    <p:sldId id="518" r:id="rId73"/>
    <p:sldId id="519" r:id="rId74"/>
    <p:sldId id="520" r:id="rId75"/>
    <p:sldId id="543" r:id="rId76"/>
    <p:sldId id="544" r:id="rId77"/>
    <p:sldId id="521" r:id="rId78"/>
    <p:sldId id="522" r:id="rId79"/>
    <p:sldId id="523" r:id="rId80"/>
    <p:sldId id="545" r:id="rId81"/>
    <p:sldId id="549" r:id="rId82"/>
    <p:sldId id="524" r:id="rId83"/>
    <p:sldId id="525" r:id="rId84"/>
    <p:sldId id="551" r:id="rId85"/>
    <p:sldId id="550" r:id="rId86"/>
    <p:sldId id="526" r:id="rId87"/>
    <p:sldId id="527" r:id="rId88"/>
    <p:sldId id="528" r:id="rId89"/>
    <p:sldId id="529" r:id="rId90"/>
    <p:sldId id="530" r:id="rId91"/>
    <p:sldId id="531" r:id="rId92"/>
    <p:sldId id="532" r:id="rId93"/>
    <p:sldId id="533" r:id="rId94"/>
    <p:sldId id="534" r:id="rId95"/>
    <p:sldId id="535" r:id="rId96"/>
    <p:sldId id="536" r:id="rId97"/>
    <p:sldId id="537" r:id="rId98"/>
    <p:sldId id="538" r:id="rId99"/>
    <p:sldId id="539" r:id="rId100"/>
    <p:sldId id="540" r:id="rId101"/>
    <p:sldId id="541" r:id="rId102"/>
    <p:sldId id="542" r:id="rId103"/>
  </p:sldIdLst>
  <p:sldSz cx="9144000" cy="6858000" type="screen4x3"/>
  <p:notesSz cx="6858000" cy="9144000"/>
  <p:custDataLst>
    <p:tags r:id="rId10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996633"/>
    <a:srgbClr val="FF0000"/>
    <a:srgbClr val="191919"/>
    <a:srgbClr val="FFFF00"/>
    <a:srgbClr val="B2B2B2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41" autoAdjust="0"/>
    <p:restoredTop sz="94660"/>
  </p:normalViewPr>
  <p:slideViewPr>
    <p:cSldViewPr>
      <p:cViewPr varScale="1">
        <p:scale>
          <a:sx n="83" d="100"/>
          <a:sy n="83" d="100"/>
        </p:scale>
        <p:origin x="91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15104AF-949E-4DA0-9C7D-41BA740F5B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7224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07D8D7B3-0C61-4E52-BA77-938F6241115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06332C1A-1A3C-4618-ACCD-FD837D176EFE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08" name="Picture 12" descr="图标-1"/>
          <p:cNvPicPr>
            <a:picLocks noChangeAspect="1" noChangeArrowheads="1"/>
          </p:cNvPicPr>
          <p:nvPr userDrawn="1"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38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3C630F-1F32-4008-8AEC-E1176CB8389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D5B7A-4ACB-4A09-80F7-7CFD0CD78DB1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2340413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1905000" cy="1447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62600" cy="1447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3464A9-2CD7-4FAD-8CB9-8668BB7653A6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EC67D-19DE-47A1-9145-B210EC34C08D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3901223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5F2BDBB0-0365-4813-995F-B30E72760393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C954789F-FAE0-4F00-B7C7-3BC63B115CE7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30172688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DC8603D0-E3D1-4079-8E75-1207DC9471A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fld id="{4EB3C0E1-6AB4-41F7-BBC1-5051D71D02B0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13" name="Picture 17" descr="图片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1544638" cy="154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390774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25291B-13E1-47E8-9B81-13ECE03C1040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AB80D0-AACB-454D-AC9F-CD7634C73D1F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2471795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B02813-8A54-40A3-A76B-621DCF422684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755145-D158-4884-8F9C-AA6007AB1CBC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3292995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A14BA8-4115-46E9-82A5-E36957BE234B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28D421-362A-4A4B-B991-29A66B197C45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2198777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F86C38-5047-4369-8926-E513811A0073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DB92F8-F924-4273-B7DF-00D814811EC3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2809997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5E6EE2-E807-4F25-814E-19D020E8A9C6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34FBAC-7225-4AF1-9789-6C2EA18EB67C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2378473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BB3B2E-8F76-4EB5-A9A3-1CD034F95AC7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A8A629-1E82-4273-83DB-5E2CC026DDF9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4246246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141697-9060-4755-AE45-35DE2C1DBA89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D1EB6-1BA2-43A7-AF71-24E6CF90C0DE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30571682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9FCDFE-D4A3-42D0-A224-002A58BF4FC8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0D58A-736A-4A5E-9026-2294CABCC3AE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</p:spTree>
    <p:extLst>
      <p:ext uri="{BB962C8B-B14F-4D97-AF65-F5344CB8AC3E}">
        <p14:creationId xmlns:p14="http://schemas.microsoft.com/office/powerpoint/2010/main" val="2439919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FFFF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76" name="Picture 4" descr="minispi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304800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66813"/>
            <a:ext cx="7620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 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F36DB1D7-590C-4079-96AA-B58D46E2B6E0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1000" y="6542088"/>
            <a:ext cx="3959225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D871F427-B76C-4B1B-A357-4D5276BF9D0F}" type="slidenum">
              <a:rPr lang="en-US" altLang="zh-CN"/>
              <a:pPr/>
              <a:t>‹#›</a:t>
            </a:fld>
            <a:r>
              <a:rPr lang="en-US" altLang="zh-CN"/>
              <a:t>/102</a:t>
            </a:r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 userDrawn="1"/>
        </p:nvSpPr>
        <p:spPr bwMode="auto">
          <a:xfrm>
            <a:off x="10668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88" name="Picture 16" descr="图标-1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just" rtl="0" fontAlgn="base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itchFamily="2" charset="2"/>
        <a:buChar char="§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3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2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1066800" y="3932238"/>
            <a:ext cx="6858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4800" dirty="0" smtClean="0">
                <a:solidFill>
                  <a:srgbClr val="0000FF"/>
                </a:solidFill>
                <a:latin typeface="黑体" pitchFamily="2" charset="-122"/>
                <a:ea typeface="楷体_GB2312" pitchFamily="49" charset="-122"/>
              </a:rPr>
              <a:t>代术成</a:t>
            </a:r>
            <a:endParaRPr lang="zh-CN" altLang="en-US" sz="4800" dirty="0">
              <a:solidFill>
                <a:srgbClr val="0000FF"/>
              </a:solidFill>
              <a:latin typeface="黑体" pitchFamily="2" charset="-122"/>
              <a:ea typeface="楷体_GB2312" pitchFamily="49" charset="-122"/>
            </a:endParaRP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457200" y="4495800"/>
            <a:ext cx="8382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dirty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Email</a:t>
            </a:r>
            <a:r>
              <a:rPr lang="zh-CN" altLang="en-US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daishucheng@scu.edu.cn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200" dirty="0" smtClean="0">
                <a:solidFill>
                  <a:srgbClr val="990033"/>
                </a:solidFill>
                <a:latin typeface="黑体" pitchFamily="2" charset="-122"/>
                <a:ea typeface="黑体" pitchFamily="2" charset="-122"/>
              </a:rPr>
              <a:t>18980455872</a:t>
            </a:r>
            <a:endParaRPr lang="en-US" altLang="zh-CN" sz="3200" dirty="0">
              <a:solidFill>
                <a:srgbClr val="990033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50000"/>
              </a:lnSpc>
            </a:pPr>
            <a:fld id="{36597D0E-374A-4E43-9837-A3F0AC8F9860}" type="datetime3">
              <a:rPr lang="zh-CN" altLang="en-US" sz="3200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pPr algn="ctr">
                <a:lnSpc>
                  <a:spcPct val="150000"/>
                </a:lnSpc>
              </a:pPr>
              <a:t>2017年10月30日星期一</a:t>
            </a:fld>
            <a:endParaRPr lang="en-US" altLang="zh-CN" sz="3200" dirty="0">
              <a:solidFill>
                <a:srgbClr val="00CC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2414" name="WordArt 14"/>
          <p:cNvSpPr>
            <a:spLocks noChangeArrowheads="1" noChangeShapeType="1" noTextEdit="1"/>
          </p:cNvSpPr>
          <p:nvPr/>
        </p:nvSpPr>
        <p:spPr bwMode="auto">
          <a:xfrm>
            <a:off x="406400" y="1524000"/>
            <a:ext cx="8280400" cy="2362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9600" kern="10">
                <a:ln w="6350">
                  <a:solidFill>
                    <a:srgbClr val="CC00CC"/>
                  </a:solidFill>
                  <a:round/>
                  <a:headEnd/>
                  <a:tailEnd/>
                </a:ln>
                <a:solidFill>
                  <a:srgbClr val="CC00CC"/>
                </a:solidFill>
                <a:latin typeface="黑体"/>
                <a:ea typeface="黑体"/>
              </a:rPr>
              <a:t>离散　　数学</a:t>
            </a:r>
          </a:p>
        </p:txBody>
      </p:sp>
      <p:sp>
        <p:nvSpPr>
          <p:cNvPr id="102415" name="WordArt 15"/>
          <p:cNvSpPr>
            <a:spLocks noChangeArrowheads="1" noChangeShapeType="1" noTextEdit="1"/>
          </p:cNvSpPr>
          <p:nvPr/>
        </p:nvSpPr>
        <p:spPr bwMode="auto">
          <a:xfrm>
            <a:off x="3048000" y="3200400"/>
            <a:ext cx="2809875" cy="5619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4400" kern="10">
                <a:ln w="9525" cap="sq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solidFill>
                  <a:srgbClr val="008080"/>
                </a:solidFill>
                <a:latin typeface="黑体"/>
                <a:ea typeface="黑体"/>
              </a:rPr>
              <a:t>计算机学院</a:t>
            </a:r>
          </a:p>
        </p:txBody>
      </p:sp>
    </p:spTree>
    <p:extLst>
      <p:ext uri="{BB962C8B-B14F-4D97-AF65-F5344CB8AC3E}">
        <p14:creationId xmlns:p14="http://schemas.microsoft.com/office/powerpoint/2010/main" val="3043735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BD1A7-0976-4FEA-A7F4-E0C2A7E258B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3CC4BF-5FC1-400A-9D0C-436908C7B895}" type="slidenum">
              <a:rPr lang="en-US" altLang="zh-CN"/>
              <a:pPr/>
              <a:t>10</a:t>
            </a:fld>
            <a:r>
              <a:rPr lang="en-US" altLang="zh-CN"/>
              <a:t>/102</a:t>
            </a: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§6.1  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般集合的函数概念</a:t>
            </a:r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1042988" y="1052513"/>
            <a:ext cx="78486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6.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　设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关系，如果对每个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∈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都存在唯一的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y∈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gt;∈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称关系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函数（或映射、变换），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→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当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gt;∈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，通常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y=f(x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函数的自变量，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下的函数值（或映象）。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1042988" y="3141663"/>
            <a:ext cx="7777162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函数的定义显然有：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域</a:t>
            </a:r>
            <a:r>
              <a:rPr lang="en-US" altLang="zh-CN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b="1" dirty="0" err="1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omf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endParaRPr lang="zh-CN" altLang="en-US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称为函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域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 err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anf</a:t>
            </a:r>
            <a:r>
              <a:rPr lang="en-US" altLang="zh-CN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A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并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A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的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象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∈f∧&lt;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z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∈f </a:t>
            </a:r>
            <a:r>
              <a:rPr lang="en-US" altLang="zh-CN" b="1" dirty="0">
                <a:solidFill>
                  <a:srgbClr val="FF66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y=z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f|=|A|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1042988" y="5589588"/>
            <a:ext cx="77057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大家注意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x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仅表示一个变值，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代表一个集合，因此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≠f(x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7524328" y="4406624"/>
            <a:ext cx="1080120" cy="750568"/>
          </a:xfrm>
          <a:prstGeom prst="wedgeRoundRectCallout">
            <a:avLst>
              <a:gd name="adj1" fmla="val -142528"/>
              <a:gd name="adj2" fmla="val 38811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1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一</a:t>
            </a:r>
            <a:r>
              <a:rPr lang="zh-CN" altLang="en-US" sz="110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个</a:t>
            </a:r>
            <a:r>
              <a:rPr lang="en-US" altLang="zh-CN" sz="110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x</a:t>
            </a:r>
            <a:r>
              <a:rPr lang="zh-CN" altLang="en-US" sz="110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，一个</a:t>
            </a:r>
            <a:r>
              <a:rPr lang="en-US" altLang="zh-CN" sz="1100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y</a:t>
            </a:r>
            <a:endParaRPr kumimoji="1" lang="zh-CN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F0629-B1E6-41C0-B68F-B58FFACDE647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D8965-3414-42CE-A70E-949C6FD27A4C}" type="slidenum">
              <a:rPr lang="en-US" altLang="zh-CN"/>
              <a:pPr/>
              <a:t>100</a:t>
            </a:fld>
            <a:r>
              <a:rPr lang="en-US" altLang="zh-CN"/>
              <a:t>/102</a:t>
            </a: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304800"/>
            <a:ext cx="68611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</a:rPr>
              <a:t>证明（续）：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687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建立映射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→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y)=(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rctan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y)/</a:t>
            </a:r>
            <a:r>
              <a:rPr lang="el-GR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π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+1/2  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y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  <a:sym typeface="Symbol" pitchFamily="18" charset="2"/>
              </a:rPr>
              <a:t>R</a:t>
            </a:r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Times New Roman" pitchFamily="18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Times New Roman" pitchFamily="18" charset="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zh-CN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∵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(-</a:t>
            </a:r>
            <a:r>
              <a:rPr lang="el-GR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2,</a:t>
            </a:r>
            <a:r>
              <a:rPr lang="el-GR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2), y=tan 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R</a:t>
            </a:r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∴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= 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rctan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y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(-</a:t>
            </a:r>
            <a:r>
              <a:rPr lang="el-GR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2,</a:t>
            </a:r>
            <a:r>
              <a:rPr lang="el-GR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2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那么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/</a:t>
            </a:r>
            <a:r>
              <a:rPr lang="el-GR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1/2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(0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1), 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y)=(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rctan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y)/</a:t>
            </a:r>
            <a:r>
              <a:rPr lang="el-GR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1/2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(0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1))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显然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函数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双射，所以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8E145-1511-4A42-A758-00A6A1FBDE88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DB267-B7BB-493E-9C71-2B4890DA7DC9}" type="slidenum">
              <a:rPr lang="en-US" altLang="zh-CN"/>
              <a:pPr/>
              <a:t>101</a:t>
            </a:fld>
            <a:r>
              <a:rPr lang="en-US" altLang="zh-CN"/>
              <a:t>/102</a:t>
            </a:r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7681913" cy="3149600"/>
          </a:xfrm>
        </p:spPr>
        <p:txBody>
          <a:bodyPr/>
          <a:lstStyle/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en-US" altLang="zh-CN" b="0" dirty="0">
                <a:solidFill>
                  <a:srgbClr val="FF0000"/>
                </a:solidFill>
              </a:rPr>
              <a:t>Cantor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理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任意集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S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幂集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那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card(M)&lt;card(S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p85</a:t>
            </a:r>
            <a:r>
              <a:rPr lang="zh-CN" altLang="en-US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6.12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</a:p>
          <a:p>
            <a:pPr>
              <a:buClr>
                <a:srgbClr val="FF00FF"/>
              </a:buClr>
              <a:buFont typeface="Wingdings" pitchFamily="2" charset="2"/>
              <a:buChar char="n"/>
            </a:pPr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此定理表明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没有最大的基数，也没有最大的集合，因此就不存在无所不包的集合。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</a:t>
            </a:r>
          </a:p>
        </p:txBody>
      </p:sp>
      <p:graphicFrame>
        <p:nvGraphicFramePr>
          <p:cNvPr id="35328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276600" y="4508500"/>
          <a:ext cx="24320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6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08500"/>
                        <a:ext cx="24320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78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AB388-84CE-4435-9BB5-84F1E7E5B52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039E-0423-4DDE-8471-8975929A5A93}" type="slidenum">
              <a:rPr lang="en-US" altLang="zh-CN"/>
              <a:pPr/>
              <a:t>102</a:t>
            </a:fld>
            <a:r>
              <a:rPr lang="en-US" altLang="zh-CN"/>
              <a:t>/102</a:t>
            </a:r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354307" name="Rectangle 3"/>
          <p:cNvSpPr>
            <a:spLocks noChangeArrowheads="1"/>
          </p:cNvSpPr>
          <p:nvPr/>
        </p:nvSpPr>
        <p:spPr bwMode="auto">
          <a:xfrm>
            <a:off x="1042988" y="1341438"/>
            <a:ext cx="7620000" cy="3618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SzPct val="75000"/>
              <a:buFont typeface="Wingdings" pitchFamily="2" charset="2"/>
              <a:buChar char="n"/>
            </a:pPr>
            <a:r>
              <a:rPr lang="en-US" altLang="zh-CN" sz="4000" b="1" dirty="0" smtClean="0">
                <a:solidFill>
                  <a:srgbClr val="FF0000"/>
                </a:solidFill>
              </a:rPr>
              <a:t>P</a:t>
            </a:r>
            <a:r>
              <a:rPr lang="en-US" altLang="zh-CN" sz="4000" b="1" baseline="-25000" dirty="0" smtClean="0">
                <a:solidFill>
                  <a:srgbClr val="FF0000"/>
                </a:solidFill>
              </a:rPr>
              <a:t>86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    </a:t>
            </a:r>
            <a:r>
              <a:rPr lang="en-US" altLang="zh-CN" sz="4000" b="1" dirty="0">
                <a:solidFill>
                  <a:srgbClr val="FF0000"/>
                </a:solidFill>
              </a:rPr>
              <a:t>18</a:t>
            </a:r>
          </a:p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SzPct val="75000"/>
              <a:buFont typeface="Wingdings" pitchFamily="2" charset="2"/>
              <a:buChar char="n"/>
            </a:pPr>
            <a:endParaRPr lang="en-US" altLang="zh-CN" sz="4000" b="1" dirty="0">
              <a:solidFill>
                <a:srgbClr val="FF0000"/>
              </a:solidFill>
            </a:endParaRPr>
          </a:p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半期考试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u="sng" dirty="0">
                <a:solidFill>
                  <a:srgbClr val="FF00FF"/>
                </a:solidFill>
              </a:rPr>
              <a:t>随堂闭卷</a:t>
            </a:r>
            <a:r>
              <a:rPr lang="zh-CN" altLang="en-US" sz="2800" b="1" dirty="0">
                <a:solidFill>
                  <a:srgbClr val="FF0000"/>
                </a:solidFill>
              </a:rPr>
              <a:t>考试</a:t>
            </a:r>
          </a:p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</a:rPr>
              <a:t>时间：第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1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周</a:t>
            </a:r>
            <a:endParaRPr lang="zh-CN" altLang="en-US" sz="2800" b="1" dirty="0">
              <a:solidFill>
                <a:srgbClr val="FF0000"/>
              </a:solidFill>
            </a:endParaRPr>
          </a:p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rgbClr val="FF00FF"/>
                </a:solidFill>
              </a:rPr>
              <a:t>望</a:t>
            </a:r>
            <a:r>
              <a:rPr lang="zh-CN" altLang="en-US" sz="2800" b="1" dirty="0">
                <a:solidFill>
                  <a:srgbClr val="FF00FF"/>
                </a:solidFill>
              </a:rPr>
              <a:t>相互转告，不得缺席，否则后果自负！未参加期中考试者，该项成绩记为</a:t>
            </a:r>
            <a:r>
              <a:rPr lang="en-US" altLang="zh-CN" sz="2800" b="1" dirty="0">
                <a:solidFill>
                  <a:srgbClr val="FF00FF"/>
                </a:solidFill>
              </a:rPr>
              <a:t>0</a:t>
            </a:r>
            <a:r>
              <a:rPr lang="zh-CN" altLang="en-US" sz="2800" b="1" dirty="0">
                <a:solidFill>
                  <a:srgbClr val="FF00FF"/>
                </a:solidFill>
              </a:rPr>
              <a:t>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FF1CF-FCE2-4C37-AAF3-ECFA6AE764AE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7DFA3-0FF9-4DB3-B654-5173C742ACD4}" type="slidenum">
              <a:rPr lang="en-US" altLang="zh-CN"/>
              <a:pPr/>
              <a:t>11</a:t>
            </a:fld>
            <a:r>
              <a:rPr lang="en-US" altLang="zh-CN"/>
              <a:t>/102</a:t>
            </a:r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§6.1  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般集合的函数概念</a:t>
            </a:r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1042988" y="1052513"/>
            <a:ext cx="78486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6.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　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关系，如果对每个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∈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都存在惟一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∈B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x,y&gt;∈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则称关系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函数（或映射、变换），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A→B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当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lt;x,y&gt;∈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时，通常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=f(x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函数的自变量，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下的函数值（或映象）。</a:t>
            </a:r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1042988" y="3141663"/>
            <a:ext cx="7777162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由函数的定义显然有：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domf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称为函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定义域；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ranf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称为函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值域，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ran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也可记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(A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 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并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(A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下的象；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lt;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,y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gt;∈f∧&lt;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,z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&gt;∈f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y=z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|f|=|A|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1042988" y="5589588"/>
            <a:ext cx="77057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大家注意，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(x)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表示一个变值，但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代表一个集合，因此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≠f(x)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96011-0D69-4CE8-958B-0023C8BA58A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A4C04-76B2-4A5F-9FE1-2524C975D4CF}" type="slidenum">
              <a:rPr lang="en-US" altLang="zh-CN"/>
              <a:pPr/>
              <a:t>12</a:t>
            </a:fld>
            <a:r>
              <a:rPr lang="en-US" altLang="zh-CN"/>
              <a:t>/102</a:t>
            </a:r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函数与关系的差别</a:t>
            </a:r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755650" y="981075"/>
            <a:ext cx="82296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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记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         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此可以知道，函数确是一种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殊的关系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它与一般关系比较具备如下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差别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01734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05915311"/>
              </p:ext>
            </p:extLst>
          </p:nvPr>
        </p:nvGraphicFramePr>
        <p:xfrm>
          <a:off x="1763689" y="1691926"/>
          <a:ext cx="36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8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9" y="1691926"/>
                        <a:ext cx="360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93370" y="1744958"/>
            <a:ext cx="349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如</a:t>
            </a:r>
            <a:r>
              <a:rPr lang="en-US" altLang="zh-CN" sz="1800" dirty="0" smtClean="0"/>
              <a:t>f={&lt;x1,y1&gt;, &lt;x2,y2&gt;, &lt;x3,y1&gt;}</a:t>
            </a:r>
            <a:endParaRPr lang="zh-CN" altLang="en-US" sz="18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187450" y="3429000"/>
            <a:ext cx="7772400" cy="2553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任何一个子集，都是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二元关系，因此，从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不同的关系有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baseline="30000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en-US" altLang="zh-CN" sz="2000" b="1" baseline="30000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|B|</a:t>
            </a:r>
            <a:r>
              <a:rPr 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个；但从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不同的函数却仅有</a:t>
            </a:r>
            <a:r>
              <a:rPr lang="en-US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B|</a:t>
            </a:r>
            <a:r>
              <a:rPr lang="en-US" altLang="en-US" sz="2000" b="1" baseline="30000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b="1" noProof="1" smtClean="0">
              <a:solidFill>
                <a:schemeClr val="bg2">
                  <a:lumMod val="20000"/>
                  <a:lumOff val="8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  <a:buClr>
                <a:srgbClr val="FF0000"/>
              </a:buClr>
            </a:pP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 f={&lt;a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,b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i1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&gt;,&lt;a2,b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i2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&gt;,…,&lt;a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,b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i|A|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&gt;}</a:t>
            </a:r>
            <a:endParaRPr lang="zh-CN" altLang="en-US" sz="2000" b="1" noProof="1">
              <a:solidFill>
                <a:schemeClr val="bg2">
                  <a:lumMod val="20000"/>
                  <a:lumOff val="8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每一个函数的基数都为|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|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个，但关系的基数却</a:t>
            </a:r>
            <a:r>
              <a:rPr lang="zh-CN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可以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从零一直到|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|×|B|。</a:t>
            </a:r>
          </a:p>
          <a:p>
            <a:pPr marL="533400" indent="-5334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每一个函数中序偶的第一个元素一定是互不相同的。</a:t>
            </a:r>
            <a:endParaRPr lang="zh-CN" altLang="en-US" sz="2000" b="1" dirty="0">
              <a:solidFill>
                <a:schemeClr val="bg2">
                  <a:lumMod val="20000"/>
                  <a:lumOff val="8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8E21F-43C9-446E-B239-79C07718E22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CC7A-6928-4D19-9EEE-DB054CE2987C}" type="slidenum">
              <a:rPr lang="en-US" altLang="zh-CN"/>
              <a:pPr/>
              <a:t>13</a:t>
            </a:fld>
            <a:r>
              <a:rPr lang="en-US" altLang="zh-CN"/>
              <a:t>/102</a:t>
            </a:r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函数与关系的差别</a:t>
            </a:r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755650" y="981075"/>
            <a:ext cx="82296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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如果记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               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 由此可以知道，函数确是一种特殊的关系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它与一般关系比较具备如下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差别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1187450" y="3429000"/>
            <a:ext cx="7772400" cy="2553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任何一个子集，都是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二元关系，因此，从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不同的关系有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en-US" altLang="zh-CN" sz="20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|B|</a:t>
            </a:r>
            <a:r>
              <a:rPr 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；但从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不同的函数却仅有</a:t>
            </a:r>
            <a:r>
              <a:rPr lang="en-US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B|</a:t>
            </a:r>
            <a:r>
              <a:rPr lang="en-US" altLang="en-US" sz="2000" b="1" baseline="30000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000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b="1" noProof="1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  <a:buClr>
                <a:srgbClr val="FF0000"/>
              </a:buClr>
            </a:pP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f={&lt;a</a:t>
            </a:r>
            <a:r>
              <a:rPr lang="en-US" altLang="zh-CN" sz="2000" b="1" baseline="-25000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b</a:t>
            </a:r>
            <a:r>
              <a:rPr lang="en-US" altLang="zh-CN" sz="2000" b="1" baseline="-25000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1</a:t>
            </a:r>
            <a:r>
              <a:rPr lang="en-US" altLang="zh-CN" sz="2000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,&lt;a2,b</a:t>
            </a:r>
            <a:r>
              <a:rPr lang="en-US" altLang="zh-CN" sz="2000" b="1" baseline="-25000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2</a:t>
            </a:r>
            <a:r>
              <a:rPr lang="en-US" altLang="zh-CN" sz="2000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,…,&lt;a</a:t>
            </a:r>
            <a:r>
              <a:rPr lang="en-US" altLang="zh-CN" sz="2000" b="1" baseline="-25000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en-US" altLang="zh-CN" sz="2000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b</a:t>
            </a:r>
            <a:r>
              <a:rPr lang="en-US" altLang="zh-CN" sz="2000" b="1" baseline="-25000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|A|</a:t>
            </a:r>
            <a:r>
              <a:rPr lang="en-US" altLang="zh-CN" sz="2000" b="1" noProof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}</a:t>
            </a:r>
            <a:endParaRPr lang="zh-CN" altLang="en-US" sz="2000" b="1" noProof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每一个函数的基数都为|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|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个，但关系的基数却</a:t>
            </a:r>
            <a:r>
              <a:rPr lang="zh-CN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可以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从零一直到|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|×|B|。</a:t>
            </a:r>
          </a:p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每一个函数中序偶的第一个元素一定是互不相同的。</a:t>
            </a:r>
            <a:endParaRPr lang="zh-CN" altLang="en-US" sz="2000" b="1" dirty="0">
              <a:solidFill>
                <a:schemeClr val="bg2">
                  <a:lumMod val="20000"/>
                  <a:lumOff val="8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53367"/>
              </p:ext>
            </p:extLst>
          </p:nvPr>
        </p:nvGraphicFramePr>
        <p:xfrm>
          <a:off x="1763689" y="1691926"/>
          <a:ext cx="36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9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9" y="1691926"/>
                        <a:ext cx="360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93370" y="1744958"/>
            <a:ext cx="349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/>
              <a:t>如</a:t>
            </a:r>
            <a:r>
              <a:rPr lang="en-US" altLang="zh-CN" sz="1800" dirty="0" smtClean="0"/>
              <a:t>f={&lt;x1,y1&gt;, &lt;x2,y2&gt;, &lt;x3,y1&gt;}</a:t>
            </a:r>
            <a:endParaRPr lang="zh-CN" altLang="en-US" sz="1800" dirty="0"/>
          </a:p>
        </p:txBody>
      </p:sp>
      <p:sp>
        <p:nvSpPr>
          <p:cNvPr id="12" name="圆角矩形标注 11"/>
          <p:cNvSpPr/>
          <p:nvPr/>
        </p:nvSpPr>
        <p:spPr bwMode="auto">
          <a:xfrm>
            <a:off x="7239310" y="4189571"/>
            <a:ext cx="1365138" cy="499847"/>
          </a:xfrm>
          <a:prstGeom prst="wedgeRoundRectCallout">
            <a:avLst>
              <a:gd name="adj1" fmla="val -131364"/>
              <a:gd name="adj2" fmla="val 38811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每个</a:t>
            </a:r>
            <a:r>
              <a:rPr kumimoji="1" lang="en-US" altLang="zh-CN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bij</a:t>
            </a:r>
            <a:r>
              <a:rPr kumimoji="1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有</a:t>
            </a:r>
            <a:r>
              <a:rPr kumimoji="1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|B|</a:t>
            </a:r>
            <a:r>
              <a:rPr kumimoji="1" lang="zh-CN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个选择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D8D54-1A26-49EE-A4A6-CCAA12BAC297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0860A-DFCE-4AB4-8675-A0C968E7DD3A}" type="slidenum">
              <a:rPr lang="en-US" altLang="zh-CN"/>
              <a:pPr/>
              <a:t>14</a:t>
            </a:fld>
            <a:r>
              <a:rPr lang="en-US" altLang="zh-CN"/>
              <a:t>/102</a:t>
            </a:r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函数与关系的差别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755650" y="981075"/>
            <a:ext cx="82296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	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如果记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                  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    由此可以知道，函数确是一种特殊的关系，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它与一般关系比较具备如下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差别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6010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097213" y="1668463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4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1668463"/>
                        <a:ext cx="367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187450" y="3429000"/>
            <a:ext cx="7772400" cy="2553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任何一个子集，都是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二元关系，因此，从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不同的关系有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baseline="30000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en-US" altLang="zh-CN" sz="2000" b="1" baseline="30000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|B|</a:t>
            </a:r>
            <a:r>
              <a:rPr 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个；但从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不同的函数却仅有</a:t>
            </a:r>
            <a:r>
              <a:rPr lang="en-US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B|</a:t>
            </a:r>
            <a:r>
              <a:rPr lang="en-US" altLang="en-US" sz="2000" b="1" baseline="30000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b="1" noProof="1" smtClean="0">
              <a:solidFill>
                <a:schemeClr val="bg2">
                  <a:lumMod val="20000"/>
                  <a:lumOff val="8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  <a:buClr>
                <a:srgbClr val="FF0000"/>
              </a:buClr>
            </a:pP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 f={&lt;a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,b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i1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&gt;,&lt;a2,b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i2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&gt;,…,&lt;a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,b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i|A|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&gt;}</a:t>
            </a:r>
            <a:endParaRPr lang="zh-CN" altLang="en-US" sz="2000" b="1" noProof="1">
              <a:solidFill>
                <a:schemeClr val="bg2">
                  <a:lumMod val="20000"/>
                  <a:lumOff val="8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每一个函数的基数都为|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|</a:t>
            </a: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，但关系的基数却</a:t>
            </a:r>
            <a:r>
              <a:rPr lang="zh-CN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以</a:t>
            </a: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零一直到|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|×|B|。</a:t>
            </a:r>
          </a:p>
          <a:p>
            <a:pPr marL="342900" indent="-342900">
              <a:lnSpc>
                <a:spcPct val="13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每一个函数中序偶的第一个元素一定是互不相同的。</a:t>
            </a:r>
            <a:endParaRPr lang="zh-CN" altLang="en-US" sz="2000" b="1" dirty="0">
              <a:solidFill>
                <a:schemeClr val="bg2">
                  <a:lumMod val="20000"/>
                  <a:lumOff val="8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0E12E-8A48-44F4-845F-D3B702AEF03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C2D31-6D5A-4F5A-8A4D-E317CB0CD4C8}" type="slidenum">
              <a:rPr lang="en-US" altLang="zh-CN"/>
              <a:pPr/>
              <a:t>15</a:t>
            </a:fld>
            <a:r>
              <a:rPr lang="en-US" altLang="zh-CN"/>
              <a:t>/102</a:t>
            </a:r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函数与关系的差别</a:t>
            </a:r>
          </a:p>
        </p:txBody>
      </p:sp>
      <p:sp>
        <p:nvSpPr>
          <p:cNvPr id="259075" name="Rectangle 3"/>
          <p:cNvSpPr>
            <a:spLocks noChangeArrowheads="1"/>
          </p:cNvSpPr>
          <p:nvPr/>
        </p:nvSpPr>
        <p:spPr bwMode="auto">
          <a:xfrm>
            <a:off x="755650" y="981075"/>
            <a:ext cx="82296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	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如果记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               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 由此可以知道，函数确是一种特殊的关系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它与一般关系比较具备如下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差别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25907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097213" y="1668463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0" name="Equation" r:id="rId3" imgW="2158920" imgH="253800" progId="Equation.DSMT4">
                  <p:embed/>
                </p:oleObj>
              </mc:Choice>
              <mc:Fallback>
                <p:oleObj name="Equation" r:id="rId3" imgW="2158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1668463"/>
                        <a:ext cx="367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187450" y="3429000"/>
            <a:ext cx="7772400" cy="2553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×B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任何一个子集，都是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二元关系，因此，从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不同的关系有</a:t>
            </a:r>
            <a:r>
              <a:rPr lang="en-US" alt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baseline="30000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en-US" altLang="zh-CN" sz="2000" b="1" baseline="30000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|B|</a:t>
            </a:r>
            <a:r>
              <a:rPr lang="zh-CN" sz="2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个；但从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的不同的函数却仅有</a:t>
            </a:r>
            <a:r>
              <a:rPr lang="en-US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B|</a:t>
            </a:r>
            <a:r>
              <a:rPr lang="en-US" altLang="en-US" sz="2000" b="1" baseline="30000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sz="2000" b="1" noProof="1" smtClean="0">
              <a:solidFill>
                <a:schemeClr val="bg2">
                  <a:lumMod val="20000"/>
                  <a:lumOff val="8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  <a:buClr>
                <a:srgbClr val="FF0000"/>
              </a:buClr>
            </a:pP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  f={&lt;a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,b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i1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&gt;,&lt;a2,b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i2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&gt;,…,&lt;a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|A|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,b</a:t>
            </a:r>
            <a:r>
              <a:rPr lang="en-US" altLang="zh-CN" sz="2000" b="1" baseline="-25000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i|A|</a:t>
            </a:r>
            <a:r>
              <a:rPr lang="en-US" altLang="zh-CN" sz="2000" b="1" noProof="1" smtClean="0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&gt;}</a:t>
            </a:r>
            <a:endParaRPr lang="zh-CN" altLang="en-US" sz="2000" b="1" noProof="1">
              <a:solidFill>
                <a:schemeClr val="bg2">
                  <a:lumMod val="20000"/>
                  <a:lumOff val="80000"/>
                </a:schemeClr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3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每一个函数的基数都为|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|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个，但关系的基数却</a:t>
            </a:r>
            <a:r>
              <a:rPr lang="zh-CN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可以</a:t>
            </a:r>
            <a:r>
              <a:rPr lang="zh-CN" altLang="en-US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从零一直到|</a:t>
            </a:r>
            <a:r>
              <a:rPr lang="en-US" altLang="zh-CN" sz="2000" b="1" noProof="1">
                <a:solidFill>
                  <a:schemeClr val="bg2">
                    <a:lumMod val="20000"/>
                    <a:lumOff val="80000"/>
                  </a:schemeClr>
                </a:solidFill>
                <a:latin typeface="楷体_GB2312" pitchFamily="49" charset="-122"/>
                <a:ea typeface="楷体_GB2312" pitchFamily="49" charset="-122"/>
              </a:rPr>
              <a:t>A|×|B|。</a:t>
            </a:r>
          </a:p>
          <a:p>
            <a:pPr marL="533400" indent="-533400">
              <a:lnSpc>
                <a:spcPct val="13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每一个函数中序偶的第一个元素一定是互不相同的。</a:t>
            </a:r>
            <a:endParaRPr lang="zh-CN" altLang="en-US" sz="20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C7725-E1FA-47A0-B09A-AEDAE5D7652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A27B4-61DD-4804-8198-5350A2DAB195}" type="slidenum">
              <a:rPr lang="en-US" altLang="zh-CN"/>
              <a:pPr/>
              <a:t>16</a:t>
            </a:fld>
            <a:r>
              <a:rPr lang="en-US" altLang="zh-CN"/>
              <a:t>/102</a:t>
            </a:r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</a:t>
            </a: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1295400" y="1066800"/>
            <a:ext cx="7467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＝{a,b}，B＝{1,2}，A×B＝{&lt;a,1&gt;,&lt;a,2&gt;,&lt;b,1&gt;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b,2&gt;}，</a:t>
            </a: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1295400" y="1473200"/>
            <a:ext cx="746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0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此时从</a:t>
            </a:r>
            <a:r>
              <a:rPr lang="en-US" altLang="zh-CN" sz="20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不同的关系有2</a:t>
            </a:r>
            <a:r>
              <a:rPr lang="en-US" altLang="zh-CN" sz="20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。分别如下：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b,1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1295400" y="2290763"/>
            <a:ext cx="7467600" cy="255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b,1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2&gt;,&lt;b,1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		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2&gt;,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a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		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b,1&gt;,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a,2&gt;,&lt;b,1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a,2&gt;,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b,1&gt;,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2&gt;,&lt;b,1&gt;,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a,2&gt;,&lt;b,1&gt;,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1295400" y="4751388"/>
            <a:ext cx="746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不同的函数仅有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。分别如下：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b,1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1295400" y="5568950"/>
            <a:ext cx="7467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</a:t>
            </a:r>
            <a:r>
              <a:rPr lang="en-US" altLang="zh-CN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20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{&lt;a,2&gt;,&lt;b,1&gt;}</a:t>
            </a:r>
            <a:r>
              <a:rPr lang="zh-CN" altLang="en-US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</a:t>
            </a:r>
            <a:r>
              <a:rPr lang="en-US" altLang="zh-CN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20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{&lt;a,2&gt;,&lt;b,2&gt;}</a:t>
            </a:r>
            <a:r>
              <a:rPr lang="zh-CN" altLang="en-US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1295400" y="5973763"/>
            <a:ext cx="74676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常将从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切函数构成的集合记为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0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0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｛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|f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→B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3599F-77C2-44C9-BB76-A8F9187015C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EC166-48F6-403D-956E-467E96A66883}" type="slidenum">
              <a:rPr lang="en-US" altLang="zh-CN"/>
              <a:pPr/>
              <a:t>17</a:t>
            </a:fld>
            <a:r>
              <a:rPr lang="en-US" altLang="zh-CN"/>
              <a:t>/102</a:t>
            </a:r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</a:t>
            </a:r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1295400" y="1066800"/>
            <a:ext cx="7467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noProof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000" b="1" noProof="1">
                <a:latin typeface="楷体_GB2312" pitchFamily="49" charset="-122"/>
                <a:ea typeface="楷体_GB2312" pitchFamily="49" charset="-122"/>
              </a:rPr>
              <a:t>A＝{a,b}，B＝{1,2}，A×B＝{&lt;a,1&gt;,&lt;a,2&gt;,&lt;b,1&gt;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noProof="1">
                <a:latin typeface="楷体_GB2312" pitchFamily="49" charset="-122"/>
                <a:ea typeface="楷体_GB2312" pitchFamily="49" charset="-122"/>
              </a:rPr>
              <a:t>&lt;b,2&gt;}，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1295400" y="1473200"/>
            <a:ext cx="746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en-US" sz="20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此时从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不同的关系有</a:t>
            </a:r>
            <a:r>
              <a:rPr lang="zh-CN" altLang="en-US" sz="2000" b="1" noProof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。分别如下：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}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2&gt;}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b,1&gt;}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1295400" y="2290763"/>
            <a:ext cx="7467600" cy="255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b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,&lt;b,1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,&lt;b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2&gt;,&lt;b,1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		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2&gt;,&lt;b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,&lt;a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		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b,1&gt;,&lt;b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,&lt;a,2&gt;,&lt;b,1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,&lt;a,2&gt;,&lt;b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,&lt;b,1&gt;,&lt;b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2&gt;,&lt;b,1&gt;,&lt;b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,&lt;a,2&gt;,&lt;b,1&gt;,&lt;b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1295400" y="4751388"/>
            <a:ext cx="746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不同的函数仅有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个。分别如下：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b,1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a,1&gt;,&lt;b,2&gt;}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1295400" y="5568950"/>
            <a:ext cx="7467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</a:t>
            </a:r>
            <a:r>
              <a:rPr lang="en-US" altLang="zh-CN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20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{&lt;a,2&gt;,&lt;b,1&gt;}</a:t>
            </a:r>
            <a:r>
              <a:rPr lang="zh-CN" altLang="en-US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；</a:t>
            </a:r>
            <a:r>
              <a:rPr lang="en-US" altLang="zh-CN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2000" b="1" baseline="-25000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{&lt;a,2&gt;,&lt;b,2&gt;}</a:t>
            </a:r>
            <a:r>
              <a:rPr lang="zh-CN" altLang="en-US" sz="2000" b="1">
                <a:solidFill>
                  <a:srgbClr val="B2B2B2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1295400" y="5973763"/>
            <a:ext cx="74676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常将从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切函数构成的集合记为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0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0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｛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|f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→B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1028F-A940-44F6-85B8-37512B9A2D6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9851B-EA6A-4D17-B81E-95BF1982FF3F}" type="slidenum">
              <a:rPr lang="en-US" altLang="zh-CN"/>
              <a:pPr/>
              <a:t>18</a:t>
            </a:fld>
            <a:r>
              <a:rPr lang="en-US" altLang="zh-CN"/>
              <a:t>/102</a:t>
            </a:r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1295400" y="1066800"/>
            <a:ext cx="7467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＝{a,b}，B＝{1,2}，A×B＝{&lt;a,1&gt;,&lt;a,2&gt;,&lt;b,1&gt;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b,2&gt;}，</a:t>
            </a: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1295400" y="1473200"/>
            <a:ext cx="746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en-US" sz="200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000" noProof="1">
                <a:latin typeface="楷体_GB2312" pitchFamily="49" charset="-122"/>
                <a:ea typeface="楷体_GB2312" pitchFamily="49" charset="-122"/>
              </a:rPr>
              <a:t>此时从</a:t>
            </a:r>
            <a:r>
              <a:rPr lang="en-US" altLang="zh-CN" sz="2000" noProof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noProof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noProof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noProof="1">
                <a:latin typeface="楷体_GB2312" pitchFamily="49" charset="-122"/>
                <a:ea typeface="楷体_GB2312" pitchFamily="49" charset="-122"/>
              </a:rPr>
              <a:t>的不同的关系有2</a:t>
            </a:r>
            <a:r>
              <a:rPr lang="en-US" altLang="zh-CN" sz="2000" baseline="30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个。分别如下：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b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1295400" y="2290763"/>
            <a:ext cx="7467600" cy="255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b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2&gt;,&lt;b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		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2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a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		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b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a,2&gt;,&lt;b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a,2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b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2&gt;,&lt;b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a,2&gt;,&lt;b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1295400" y="4751388"/>
            <a:ext cx="746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不同的函数仅有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。分别如下：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,&lt;b,1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a,1&gt;,&lt;b,2&gt;}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1295400" y="5568950"/>
            <a:ext cx="7467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b="1">
                <a:latin typeface="黑体" pitchFamily="2" charset="-122"/>
                <a:ea typeface="黑体" pitchFamily="2" charset="-122"/>
              </a:rPr>
              <a:t>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&lt;a,2&gt;,&lt;b,1&gt;}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；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2000" b="1" baseline="-250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{&lt;a,2&gt;,&lt;b,2&gt;}</a:t>
            </a:r>
            <a:r>
              <a:rPr lang="zh-CN" altLang="en-US" sz="20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1295400" y="5973763"/>
            <a:ext cx="74676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常将从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一切函数构成的集合记为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0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0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｛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|f</a:t>
            </a: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→B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2670D-B522-4181-AD94-B0FCA1CDAA7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9CAFB3-536A-4A42-914E-D5232FFFCD4D}" type="slidenum">
              <a:rPr lang="en-US" altLang="zh-CN"/>
              <a:pPr/>
              <a:t>19</a:t>
            </a:fld>
            <a:r>
              <a:rPr lang="en-US" altLang="zh-CN"/>
              <a:t>/102</a:t>
            </a: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</a:t>
            </a:r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1295400" y="1066800"/>
            <a:ext cx="7467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＝{a,b}，B＝{1,2}，A×B＝{&lt;a,1&gt;,&lt;a,2&gt;,&lt;b,1&gt;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000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b,2&gt;}，</a:t>
            </a:r>
            <a:endParaRPr lang="zh-CN" altLang="en-US" sz="20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1295400" y="1473200"/>
            <a:ext cx="746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en-US" sz="200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000" noProof="1">
                <a:latin typeface="楷体_GB2312" pitchFamily="49" charset="-122"/>
                <a:ea typeface="楷体_GB2312" pitchFamily="49" charset="-122"/>
              </a:rPr>
              <a:t>此时从</a:t>
            </a:r>
            <a:r>
              <a:rPr lang="en-US" altLang="zh-CN" sz="2000" noProof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noProof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noProof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noProof="1">
                <a:latin typeface="楷体_GB2312" pitchFamily="49" charset="-122"/>
                <a:ea typeface="楷体_GB2312" pitchFamily="49" charset="-122"/>
              </a:rPr>
              <a:t>的不同的关系有2</a:t>
            </a:r>
            <a:r>
              <a:rPr lang="en-US" altLang="zh-CN" sz="2000" baseline="30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16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个。分别如下：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b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295400" y="2290763"/>
            <a:ext cx="7467600" cy="255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b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2&gt;,&lt;b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		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2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a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		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b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a,2&gt;,&lt;b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a,2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b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2&gt;,&lt;b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a,2&gt;,&lt;b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1295400" y="4751388"/>
            <a:ext cx="746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>
                <a:latin typeface="黑体" pitchFamily="2" charset="-122"/>
                <a:ea typeface="黑体" pitchFamily="2" charset="-122"/>
              </a:rPr>
              <a:t>	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的不同的函数仅有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000" baseline="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个。分别如下：</a:t>
            </a:r>
          </a:p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b,1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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{&lt;a,1&gt;,&lt;b,2&gt;}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1295400" y="5568950"/>
            <a:ext cx="7467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f</a:t>
            </a:r>
            <a:r>
              <a:rPr lang="en-US" altLang="zh-CN" sz="2000" baseline="-25000" dirty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{&lt;a,2&gt;,&lt;b,1&gt;}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；</a:t>
            </a: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2000" baseline="-25000" dirty="0">
                <a:latin typeface="黑体" pitchFamily="2" charset="-122"/>
                <a:ea typeface="黑体" pitchFamily="2" charset="-122"/>
              </a:rPr>
              <a:t>4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＝</a:t>
            </a: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{&lt;a,2&gt;,&lt;b,2&gt;}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1295400" y="5973763"/>
            <a:ext cx="74676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常将从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切函数构成的集合记为</a:t>
            </a:r>
            <a:r>
              <a:rPr lang="en-US" altLang="zh-CN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0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0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｛</a:t>
            </a:r>
            <a:r>
              <a:rPr lang="en-US" altLang="zh-CN" sz="20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|f</a:t>
            </a:r>
            <a:r>
              <a: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→B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8B53A-33A5-4AC8-A8D6-153E4C079086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E848B-16C8-47E7-BA4C-FACC67921717}" type="slidenum">
              <a:rPr lang="en-US" altLang="zh-CN"/>
              <a:pPr/>
              <a:t>2</a:t>
            </a:fld>
            <a:r>
              <a:rPr lang="en-US" altLang="zh-CN"/>
              <a:t>/102</a:t>
            </a:r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主要内容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773238"/>
            <a:ext cx="7620000" cy="4025900"/>
          </a:xfrm>
        </p:spPr>
        <p:txBody>
          <a:bodyPr/>
          <a:lstStyle/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函数的基本概念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射 、满射、双射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复合函数和逆函数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集合的基数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限集、无限集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.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数集和不可数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1C52-C014-40FD-9DDE-7DAF89A0DC4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7FAE6-45BB-49BC-9D9C-4B4AB4CC3CD2}" type="slidenum">
              <a:rPr lang="en-US" altLang="zh-CN"/>
              <a:pPr/>
              <a:t>20</a:t>
            </a:fld>
            <a:r>
              <a:rPr lang="en-US" altLang="zh-CN"/>
              <a:t>/102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620000" cy="314960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en-US" altLang="zh-CN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从集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两个函数，如果对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X 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都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x)=g(x),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等，记为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=g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二元关系的角度看，两个函数相等当且仅当它们是同一个关系。</a:t>
            </a:r>
            <a:endParaRPr lang="zh-CN" altLang="en-US">
              <a:solidFill>
                <a:srgbClr val="B2B2B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4C1A3-E83E-429A-8F85-F7004AE0F9E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5A748-2A2F-4E19-9364-741776FC118F}" type="slidenum">
              <a:rPr lang="en-US" altLang="zh-CN"/>
              <a:pPr/>
              <a:t>21</a:t>
            </a:fld>
            <a:r>
              <a:rPr lang="en-US" altLang="zh-CN"/>
              <a:t>/102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620000" cy="314960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en-US" altLang="zh-CN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从集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两个函数，如果对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X ,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都有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x)=g(x),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相等，记为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=g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二元关系的角度看，两个函数相等当且仅当它们是同一个关系。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2627F-AFE4-4343-B5D3-257BF8F21FA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4C84-4C12-445B-A0DD-338655107487}" type="slidenum">
              <a:rPr lang="en-US" altLang="zh-CN"/>
              <a:pPr/>
              <a:t>22</a:t>
            </a:fld>
            <a:r>
              <a:rPr lang="en-US" altLang="zh-CN"/>
              <a:t>/102</a:t>
            </a:r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737501"/>
          </a:xfrm>
        </p:spPr>
        <p:txBody>
          <a:bodyPr/>
          <a:lstStyle/>
          <a:p>
            <a:pPr>
              <a:buClr>
                <a:srgbClr val="CC0099"/>
              </a:buClr>
              <a:buSzPct val="75000"/>
              <a:buFont typeface="Wingdings" pitchFamily="2" charset="2"/>
              <a:buChar char="n"/>
            </a:pPr>
            <a:r>
              <a:rPr lang="en-US" altLang="zh-CN" sz="3600" dirty="0" smtClean="0">
                <a:solidFill>
                  <a:srgbClr val="FF0000"/>
                </a:solidFill>
              </a:rPr>
              <a:t>P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85</a:t>
            </a:r>
            <a:r>
              <a:rPr lang="en-US" altLang="zh-CN" sz="3600" dirty="0" smtClean="0">
                <a:solidFill>
                  <a:srgbClr val="FF0000"/>
                </a:solidFill>
              </a:rPr>
              <a:t>    </a:t>
            </a:r>
            <a:r>
              <a:rPr lang="en-US" altLang="zh-CN" sz="3600" dirty="0">
                <a:solidFill>
                  <a:srgbClr val="FF0000"/>
                </a:solidFill>
              </a:rPr>
              <a:t>1,  2</a:t>
            </a:r>
            <a:r>
              <a:rPr lang="zh-CN" altLang="en-US" sz="3600" dirty="0">
                <a:solidFill>
                  <a:srgbClr val="FF0000"/>
                </a:solidFill>
              </a:rPr>
              <a:t>（</a:t>
            </a:r>
            <a:r>
              <a:rPr lang="en-US" altLang="zh-CN" sz="3600" dirty="0">
                <a:solidFill>
                  <a:srgbClr val="FF0000"/>
                </a:solidFill>
              </a:rPr>
              <a:t>2</a:t>
            </a:r>
            <a:r>
              <a:rPr lang="zh-CN" altLang="en-US" sz="3600" dirty="0">
                <a:solidFill>
                  <a:srgbClr val="FF0000"/>
                </a:solidFill>
              </a:rPr>
              <a:t>）（</a:t>
            </a:r>
            <a:r>
              <a:rPr lang="en-US" altLang="zh-CN" sz="3600" dirty="0">
                <a:solidFill>
                  <a:srgbClr val="FF0000"/>
                </a:solidFill>
              </a:rPr>
              <a:t>3</a:t>
            </a:r>
            <a:r>
              <a:rPr lang="zh-CN" altLang="en-US" sz="3600" dirty="0">
                <a:solidFill>
                  <a:srgbClr val="FF0000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A7F1B-3AAE-4C64-93DA-979B355B1B5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EE3F4-A7F8-48F0-8CA7-54A289DA3024}" type="slidenum">
              <a:rPr lang="en-US" altLang="zh-CN"/>
              <a:pPr/>
              <a:t>23</a:t>
            </a:fld>
            <a:r>
              <a:rPr lang="en-US" altLang="zh-CN"/>
              <a:t>/102</a:t>
            </a: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6.2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射 、满射和双射</a:t>
            </a: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971550" y="1628775"/>
            <a:ext cx="7850188" cy="4554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3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函数，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：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≠f(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u="sng" dirty="0">
                <a:solidFill>
                  <a:srgbClr val="E81F1A"/>
                </a:solidFill>
                <a:latin typeface="楷体_GB2312" pitchFamily="49" charset="-122"/>
                <a:ea typeface="楷体_GB2312" pitchFamily="49" charset="-122"/>
              </a:rPr>
              <a:t>单射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-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映射</a:t>
            </a:r>
            <a:r>
              <a:rPr lang="zh-CN" altLang="zh-CN" sz="2800" b="1" dirty="0" smtClean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20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不同</a:t>
            </a:r>
            <a:r>
              <a:rPr lang="en-US" altLang="zh-CN" sz="20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，不同</a:t>
            </a:r>
            <a:r>
              <a:rPr lang="en-US" altLang="zh-CN" sz="2000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endParaRPr lang="zh-CN" altLang="zh-CN" sz="2000" b="1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都存在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x)=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u="sng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满射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从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映射</a:t>
            </a:r>
            <a:r>
              <a:rPr lang="zh-CN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既是从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满射，又是从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单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射，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u="sng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双射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一一对应的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映射</a:t>
            </a:r>
            <a:r>
              <a:rPr lang="zh-CN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2C58C-4D36-4757-A024-DEFECD9DB3CA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E761D-7267-41EB-A0AC-BD31D6C59758}" type="slidenum">
              <a:rPr lang="en-US" altLang="zh-CN"/>
              <a:pPr/>
              <a:t>24</a:t>
            </a:fld>
            <a:r>
              <a:rPr lang="en-US" altLang="zh-CN"/>
              <a:t>/102</a:t>
            </a: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6.2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射 、满射和双射</a:t>
            </a:r>
          </a:p>
        </p:txBody>
      </p:sp>
      <p:sp>
        <p:nvSpPr>
          <p:cNvPr id="268291" name="Rectangle 3"/>
          <p:cNvSpPr>
            <a:spLocks noChangeArrowheads="1"/>
          </p:cNvSpPr>
          <p:nvPr/>
        </p:nvSpPr>
        <p:spPr bwMode="auto">
          <a:xfrm>
            <a:off x="971550" y="1628775"/>
            <a:ext cx="7850188" cy="450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3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函数，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：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∈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≠x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(x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≠f(x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u="sng">
                <a:latin typeface="楷体_GB2312" pitchFamily="49" charset="-122"/>
                <a:ea typeface="楷体_GB2312" pitchFamily="49" charset="-122"/>
              </a:rPr>
              <a:t>单射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-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     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映射</a:t>
            </a:r>
            <a:r>
              <a:rPr lang="zh-CN" altLang="zh-CN" sz="280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都存在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x)=y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sz="2800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u="sng">
                <a:solidFill>
                  <a:srgbClr val="E81F1A"/>
                </a:solidFill>
                <a:latin typeface="楷体_GB2312" pitchFamily="49" charset="-122"/>
                <a:ea typeface="楷体_GB2312" pitchFamily="49" charset="-122"/>
              </a:rPr>
              <a:t>满射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映射</a:t>
            </a:r>
            <a:r>
              <a:rPr lang="zh-CN" altLang="zh-CN" sz="2800" b="1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既是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满射，又是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单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射，则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u="sng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双射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或一一对应的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映射</a:t>
            </a:r>
            <a:r>
              <a:rPr lang="zh-CN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C94DD-DCA8-460B-B6AD-BAB10FCE4B3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2215-35EA-4439-BF11-F7669AC962CD}" type="slidenum">
              <a:rPr lang="en-US" altLang="zh-CN"/>
              <a:pPr/>
              <a:t>25</a:t>
            </a:fld>
            <a:r>
              <a:rPr lang="en-US" altLang="zh-CN"/>
              <a:t>/102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6.2 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射 、满射和双射</a:t>
            </a:r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987574" y="1196752"/>
            <a:ext cx="7850188" cy="3862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3</a:t>
            </a:r>
            <a:r>
              <a:rPr lang="zh-CN" altLang="en-US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从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函数，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：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∈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≠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(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≠f(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u="sng" dirty="0">
                <a:latin typeface="楷体_GB2312" pitchFamily="49" charset="-122"/>
                <a:ea typeface="楷体_GB2312" pitchFamily="49" charset="-122"/>
              </a:rPr>
              <a:t>单射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-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  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映射</a:t>
            </a:r>
            <a:r>
              <a:rPr lang="zh-CN" altLang="zh-CN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都存在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(x)=y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u="sng" dirty="0">
                <a:latin typeface="楷体_GB2312" pitchFamily="49" charset="-122"/>
                <a:ea typeface="楷体_GB2312" pitchFamily="49" charset="-122"/>
              </a:rPr>
              <a:t>满射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或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上的映射</a:t>
            </a:r>
            <a:r>
              <a:rPr lang="zh-CN" altLang="zh-CN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既是从</a:t>
            </a:r>
            <a:r>
              <a:rPr lang="en-US" altLang="zh-CN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满射，又是从</a:t>
            </a:r>
            <a:r>
              <a:rPr lang="en-US" altLang="zh-CN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单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射，则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 u="sng" dirty="0">
                <a:solidFill>
                  <a:srgbClr val="E81F1A"/>
                </a:solidFill>
                <a:latin typeface="楷体_GB2312" pitchFamily="49" charset="-122"/>
                <a:ea typeface="楷体_GB2312" pitchFamily="49" charset="-122"/>
              </a:rPr>
              <a:t>双射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一</a:t>
            </a:r>
            <a:r>
              <a:rPr lang="zh-CN" altLang="en-US" b="1" dirty="0">
                <a:solidFill>
                  <a:srgbClr val="E81F1A"/>
                </a:solidFill>
                <a:latin typeface="楷体_GB2312" pitchFamily="49" charset="-122"/>
                <a:ea typeface="楷体_GB2312" pitchFamily="49" charset="-122"/>
              </a:rPr>
              <a:t>对应的 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E81F1A"/>
                </a:solidFill>
                <a:latin typeface="楷体_GB2312" pitchFamily="49" charset="-122"/>
                <a:ea typeface="楷体_GB2312" pitchFamily="49" charset="-122"/>
              </a:rPr>
              <a:t>      映射</a:t>
            </a:r>
            <a:r>
              <a:rPr lang="zh-CN" altLang="zh-CN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pic>
        <p:nvPicPr>
          <p:cNvPr id="204807" name="Picture 7" descr="http://wenwen.soso.com/p/20091121/20091121220315-9463297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653136"/>
            <a:ext cx="4762500" cy="1571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2AA53-DDA2-491D-B5C8-12A712A415B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C8915-9E71-4C55-BE76-0A019F69AB51}" type="slidenum">
              <a:rPr lang="en-US" altLang="zh-CN"/>
              <a:pPr/>
              <a:t>26</a:t>
            </a:fld>
            <a:r>
              <a:rPr lang="en-US" altLang="zh-CN"/>
              <a:t>/102</a:t>
            </a:r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1042988" y="1125538"/>
            <a:ext cx="7705725" cy="3067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函数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当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函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双射时，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变换</a:t>
            </a:r>
            <a:r>
              <a:rPr lang="zh-CN" altLang="zh-CN" sz="2800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zh-CN" sz="2800" b="1" dirty="0"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且对任意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∈X,f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x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单位（恒等）函数</a:t>
            </a:r>
            <a:r>
              <a:rPr lang="zh-CN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存在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且对任意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∈X,f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x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常值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C1063-97FD-454C-9339-BDA04EAFFE8A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72DCC-893F-4F5C-A604-51ED7E934604}" type="slidenum">
              <a:rPr lang="en-US" altLang="zh-CN"/>
              <a:pPr/>
              <a:t>27</a:t>
            </a:fld>
            <a:r>
              <a:rPr lang="en-US" altLang="zh-CN"/>
              <a:t>/102</a:t>
            </a: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1042988" y="1125538"/>
            <a:ext cx="7705725" cy="3067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上的函数；当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上的函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是双射时，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变换</a:t>
            </a:r>
            <a:r>
              <a:rPr lang="zh-CN" altLang="zh-CN" sz="2800" dirty="0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zh-CN" sz="2800" dirty="0"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且对任意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∈X,f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x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位（恒等）函数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存在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Y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且对任意</a:t>
            </a:r>
            <a:r>
              <a:rPr lang="en-US" altLang="zh-CN" sz="2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∈X,f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x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,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上的常值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E58A5-C28D-46FF-84DB-CE33397B2D0C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8CC16-33D8-4D63-B5A7-16F877494CA7}" type="slidenum">
              <a:rPr lang="en-US" altLang="zh-CN"/>
              <a:pPr/>
              <a:t>28</a:t>
            </a:fld>
            <a:r>
              <a:rPr lang="en-US" altLang="zh-CN"/>
              <a:t>/102</a:t>
            </a: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70339" name="Rectangle 3"/>
          <p:cNvSpPr>
            <a:spLocks noChangeArrowheads="1"/>
          </p:cNvSpPr>
          <p:nvPr/>
        </p:nvSpPr>
        <p:spPr bwMode="auto">
          <a:xfrm>
            <a:off x="1042988" y="1125538"/>
            <a:ext cx="7705725" cy="303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上的函数；当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上的函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双射时，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上的变换</a:t>
            </a:r>
            <a:r>
              <a:rPr lang="zh-CN" altLang="zh-CN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且对任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∈X,f(x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上的单位（恒等）函数</a:t>
            </a:r>
            <a:r>
              <a:rPr lang="zh-CN" altLang="zh-CN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lnSpc>
                <a:spcPct val="115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存在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∈Y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且对任意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∈X,f(x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,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zh-CN" altLang="en-US" sz="2800" b="1">
                <a:solidFill>
                  <a:srgbClr val="E81F1A"/>
                </a:solidFill>
                <a:latin typeface="楷体_GB2312" pitchFamily="49" charset="-122"/>
                <a:ea typeface="楷体_GB2312" pitchFamily="49" charset="-122"/>
              </a:rPr>
              <a:t>常值函数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1773D-2C0E-4230-8788-F9512157B2F9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3C6DDF-6F0B-47C8-BDF1-BAF6832A354D}" type="slidenum">
              <a:rPr lang="en-US" altLang="zh-CN"/>
              <a:pPr/>
              <a:t>29</a:t>
            </a:fld>
            <a:r>
              <a:rPr lang="en-US" altLang="zh-CN"/>
              <a:t>/102</a:t>
            </a:r>
          </a:p>
        </p:txBody>
      </p:sp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755650" y="1125538"/>
            <a:ext cx="8137525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整数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定义了如下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函数：①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x)=x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;②g(x)=2x ;③h(x)=x+10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P77,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6.10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判断这些函数是否单射、满射、或者双射？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解：①首先，因为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的值都是非负整数，负整数都没有源与之对应，所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满射；其次，因为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f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，所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不是单射，自然更不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②首先，因为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的值都是偶数，奇数都没有源与之对应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满射；其次，如果</a:t>
            </a:r>
            <a:r>
              <a:rPr lang="en-US" altLang="zh-CN" sz="1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≠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2t≠2s=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单射。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单射而非满射，所以不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③首先，对任何</a:t>
            </a:r>
            <a:r>
              <a:rPr lang="en-US" altLang="zh-CN" sz="1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sz="1800" b="1" dirty="0" err="1">
                <a:solidFill>
                  <a:srgbClr val="B2B2B2"/>
                </a:solidFill>
              </a:rPr>
              <a:t>∈</a:t>
            </a:r>
            <a:r>
              <a:rPr lang="en-US" altLang="zh-CN" sz="1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都可以找到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-10</a:t>
            </a:r>
            <a:r>
              <a:rPr lang="en-US" altLang="en-US" sz="1800" b="1" dirty="0">
                <a:solidFill>
                  <a:srgbClr val="B2B2B2"/>
                </a:solidFill>
              </a:rPr>
              <a:t>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-10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y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满射；其次，如果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，则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+10=s+10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导致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=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又是单射。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既是单射又是满射，从而是双射。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81F10A-58A8-4E95-AF56-B32102F176A9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13DFC-9B59-40D0-8D87-583B13DE2A55}" type="slidenum">
              <a:rPr lang="en-US" altLang="zh-CN"/>
              <a:pPr/>
              <a:t>3</a:t>
            </a:fld>
            <a:r>
              <a:rPr lang="en-US" altLang="zh-CN"/>
              <a:t>/102</a:t>
            </a:r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六章  函数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260850"/>
          </a:xfrm>
        </p:spPr>
        <p:txBody>
          <a:bodyPr/>
          <a:lstStyle/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函数是数学和计算机科学中使用得最广泛的概念之一。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实际上本书自始自终都在使用函数的概念来说明问题，只是到了本章我们才明确地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从集合论的角度给函数一个定义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并着重研究在离散对象集合上定义的函数的三种重要形式、运算及性质，并以此作为工具来讨论集合的基数、有限集和无限集等问题。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EA97D-ECC5-4B22-8DED-97593EF869D9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4D573-F6B4-4D66-A965-124194E2C981}" type="slidenum">
              <a:rPr lang="en-US" altLang="zh-CN"/>
              <a:pPr/>
              <a:t>30</a:t>
            </a:fld>
            <a:r>
              <a:rPr lang="en-US" altLang="zh-CN"/>
              <a:t>/102</a:t>
            </a:r>
          </a:p>
        </p:txBody>
      </p:sp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755650" y="1125538"/>
            <a:ext cx="8137525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整数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上定义了如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个函数：①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f(x)=x</a:t>
            </a:r>
            <a:r>
              <a:rPr lang="en-US" altLang="zh-CN" b="1" baseline="30000" dirty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;②g(x)=2x ;③h(x)=x+10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P77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6.1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判断这些函数是否单射、满射、或者双射？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首先，因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的值都是非负整数，负整数都没有源与之对应，所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是满射；其次，因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所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不是单射，自然更不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②首先，因为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的值都是偶数，奇数都没有源与之对应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满射；其次，如果</a:t>
            </a:r>
            <a:r>
              <a:rPr lang="en-US" altLang="zh-CN" sz="1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≠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2t≠2s=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单射。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单射而非满射，所以不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③首先，对任何</a:t>
            </a:r>
            <a:r>
              <a:rPr lang="en-US" altLang="zh-CN" sz="1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sz="1800" b="1" dirty="0" err="1">
                <a:solidFill>
                  <a:srgbClr val="B2B2B2"/>
                </a:solidFill>
              </a:rPr>
              <a:t>∈</a:t>
            </a:r>
            <a:r>
              <a:rPr lang="en-US" altLang="zh-CN" sz="1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都可以找到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-10</a:t>
            </a:r>
            <a:r>
              <a:rPr lang="en-US" altLang="en-US" sz="1800" b="1" dirty="0">
                <a:solidFill>
                  <a:srgbClr val="B2B2B2"/>
                </a:solidFill>
              </a:rPr>
              <a:t>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-10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y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满射；其次，如果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，则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+10=s+10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导致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=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又是单射。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既是单射又是满射，从而是双射。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B8C98-D926-4DAF-801E-5E36240F81A9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66742-FF14-4CF5-AA0E-19F343582FCF}" type="slidenum">
              <a:rPr lang="en-US" altLang="zh-CN"/>
              <a:pPr/>
              <a:t>31</a:t>
            </a:fld>
            <a:r>
              <a:rPr lang="en-US" altLang="zh-CN"/>
              <a:t>/102</a:t>
            </a:r>
          </a:p>
        </p:txBody>
      </p:sp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755650" y="1125538"/>
            <a:ext cx="8137525" cy="528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整数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上定义了如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个函数：①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f(x)=x</a:t>
            </a:r>
            <a:r>
              <a:rPr lang="en-US" altLang="zh-CN" b="1" baseline="30000" dirty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;②g(x)=2x ;③h(x)=x+10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P77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6.1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判断这些函数是否单射、满射、或者双射？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首先，因为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的值都是非负整数，负整数都没有源与之对应，所以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不是满射；其次，因为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-x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=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，所以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也不是单射，自然更不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首先，因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的值都是偶数，奇数都没有源与之对应，所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是满射；其次，如果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≠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2t≠2s=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所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单射。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单射而非满射，所以不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③首先，对任何</a:t>
            </a:r>
            <a:r>
              <a:rPr lang="en-US" altLang="zh-CN" sz="1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sz="1800" b="1" dirty="0" err="1">
                <a:solidFill>
                  <a:srgbClr val="B2B2B2"/>
                </a:solidFill>
              </a:rPr>
              <a:t>∈</a:t>
            </a:r>
            <a:r>
              <a:rPr lang="en-US" altLang="zh-CN" sz="1800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都可以找到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-10</a:t>
            </a:r>
            <a:r>
              <a:rPr lang="en-US" altLang="en-US" sz="1800" b="1" dirty="0">
                <a:solidFill>
                  <a:srgbClr val="B2B2B2"/>
                </a:solidFill>
              </a:rPr>
              <a:t>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-10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y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满射；其次，如果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，则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+10=s+10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导致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t=s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又是单射。</a:t>
            </a:r>
            <a:r>
              <a:rPr lang="en-US" altLang="zh-CN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sz="1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既是单射又是满射，从而是双射。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A5AF1-5B98-4A83-B479-34149E75C14D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857BF-12B4-41B5-8278-FC439A4FBC34}" type="slidenum">
              <a:rPr lang="en-US" altLang="zh-CN"/>
              <a:pPr/>
              <a:t>32</a:t>
            </a:fld>
            <a:r>
              <a:rPr lang="en-US" altLang="zh-CN"/>
              <a:t>/102</a:t>
            </a: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755650" y="1125538"/>
            <a:ext cx="8137525" cy="535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整数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上定义了如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个函数：①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f(x)=x</a:t>
            </a:r>
            <a:r>
              <a:rPr lang="en-US" altLang="zh-CN" b="1" baseline="30000" dirty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;②g(x)=2x ;③h(x)=x+10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P77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6.1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判断这些函数是否单射、满射、或者双射？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首先，因为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的值都是非负整数，负整数都没有源与之对应，所以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不是满射；其次，因为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-x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=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，所以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也不是单射，自然更不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首先，因为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的值都是偶数，奇数都没有源与之对应，所以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不是满射；其次，如果</a:t>
            </a:r>
            <a:r>
              <a:rPr lang="en-US" altLang="zh-CN" sz="1800" b="1" dirty="0" err="1">
                <a:latin typeface="楷体_GB2312" pitchFamily="49" charset="-122"/>
                <a:ea typeface="楷体_GB2312" pitchFamily="49" charset="-122"/>
              </a:rPr>
              <a:t>t≠s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=2t≠2s=g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），所以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是单射。</a:t>
            </a:r>
            <a:r>
              <a:rPr lang="en-US" altLang="zh-CN" sz="1800" b="1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是单射而非满射，所以不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首先，对任何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en-US" b="1" dirty="0" err="1">
                <a:solidFill>
                  <a:srgbClr val="0000FF"/>
                </a:solidFill>
              </a:rPr>
              <a:t>∈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都可以找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-10</a:t>
            </a:r>
            <a:r>
              <a:rPr lang="en-US" altLang="en-US" b="1" dirty="0">
                <a:solidFill>
                  <a:srgbClr val="0000FF"/>
                </a:solidFill>
              </a:rPr>
              <a:t>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-10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；其次，如果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则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+10=s+10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导致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=s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又是单射。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既是单射又是满射，从而是双射。■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A8325-C078-4299-ACF4-FF74954B998A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B6D0A-75FD-44A8-848D-C634E290FF79}" type="slidenum">
              <a:rPr lang="en-US" altLang="zh-CN"/>
              <a:pPr/>
              <a:t>33</a:t>
            </a:fld>
            <a:r>
              <a:rPr lang="en-US" altLang="zh-CN"/>
              <a:t>/102</a:t>
            </a:r>
          </a:p>
        </p:txBody>
      </p:sp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1006475" y="1125538"/>
            <a:ext cx="7813675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3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从实数区间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[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]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[0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]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个合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-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-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的函数，证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首先，如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x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=f(x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x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a)/(b-a)=(x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a)/(b-a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x</a:t>
            </a:r>
            <a:r>
              <a:rPr lang="en-US" altLang="zh-CN" b="1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单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其次，对任何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∈[0,1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由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x-a)/(b-a)=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解得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=(b-a)y+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很明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B2B2B2"/>
                </a:solidFill>
              </a:rPr>
              <a:t>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并且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B2B2B2"/>
                </a:solidFill>
              </a:rPr>
              <a:t>≤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∈[a,b]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满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由上面两条说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双射。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2B713-3B8D-413D-A652-4BBC6263124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1EAEB-2645-452E-B288-0FB46ED303BB}" type="slidenum">
              <a:rPr lang="en-US" altLang="zh-CN"/>
              <a:pPr/>
              <a:t>34</a:t>
            </a:fld>
            <a:r>
              <a:rPr lang="en-US" altLang="zh-CN"/>
              <a:t>/102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1006475" y="1125538"/>
            <a:ext cx="7813675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3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从实数区间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]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[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]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一个合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x-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-a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）的函数，证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是双射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 证明：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首先，如果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x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=f(x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x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a)/(b-a)=(x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a)/(b-a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x</a:t>
            </a:r>
            <a:r>
              <a:rPr lang="en-US" altLang="zh-CN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单射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其次，对任何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∈[0,1]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由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x-a)/(b-a)=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解得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=(b-a)y+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很明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en-US" b="1">
                <a:solidFill>
                  <a:srgbClr val="0000FF"/>
                </a:solidFill>
              </a:rPr>
              <a:t>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并且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FF"/>
                </a:solidFill>
              </a:rPr>
              <a:t>≤b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∈[a,b]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满射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由上面两条说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双射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43FF1-9BCA-4347-B9F5-805310A72397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A3DF2-5BEE-49DC-8938-E052714A0256}" type="slidenum">
              <a:rPr lang="en-US" altLang="zh-CN"/>
              <a:pPr/>
              <a:t>35</a:t>
            </a:fld>
            <a:r>
              <a:rPr lang="en-US" altLang="zh-CN"/>
              <a:t>/102</a:t>
            </a:r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737501"/>
          </a:xfrm>
        </p:spPr>
        <p:txBody>
          <a:bodyPr/>
          <a:lstStyle/>
          <a:p>
            <a:pPr>
              <a:buClr>
                <a:srgbClr val="CC0099"/>
              </a:buClr>
              <a:buSzPct val="75000"/>
              <a:buFont typeface="Wingdings" pitchFamily="2" charset="2"/>
              <a:buChar char="n"/>
            </a:pPr>
            <a:r>
              <a:rPr lang="en-US" altLang="zh-CN" sz="3600" dirty="0" smtClean="0">
                <a:solidFill>
                  <a:srgbClr val="FF0000"/>
                </a:solidFill>
              </a:rPr>
              <a:t>P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86</a:t>
            </a:r>
            <a:r>
              <a:rPr lang="en-US" altLang="zh-CN" sz="3600" dirty="0" smtClean="0">
                <a:solidFill>
                  <a:srgbClr val="FF0000"/>
                </a:solidFill>
              </a:rPr>
              <a:t>    </a:t>
            </a:r>
            <a:r>
              <a:rPr lang="en-US" altLang="zh-CN" sz="3600" dirty="0">
                <a:solidFill>
                  <a:srgbClr val="FF0000"/>
                </a:solidFill>
              </a:rPr>
              <a:t>8</a:t>
            </a:r>
            <a:r>
              <a:rPr lang="zh-CN" altLang="en-US" sz="3600" dirty="0">
                <a:solidFill>
                  <a:srgbClr val="FF0000"/>
                </a:solidFill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C8BE2-904B-424D-AD07-5641C0328406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059F4-75CC-4F3B-AD01-53384AB88746}" type="slidenum">
              <a:rPr lang="en-US" altLang="zh-CN"/>
              <a:pPr/>
              <a:t>36</a:t>
            </a:fld>
            <a:r>
              <a:rPr lang="en-US" altLang="zh-CN"/>
              <a:t>/102</a:t>
            </a: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6.3</a:t>
            </a:r>
            <a:r>
              <a:rPr lang="zh-CN" altLang="en-US" sz="3600">
                <a:solidFill>
                  <a:srgbClr val="FF0000"/>
                </a:solidFill>
              </a:rPr>
              <a:t>函数的复合与逆函数</a:t>
            </a:r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1116013" y="1125538"/>
            <a:ext cx="7696200" cy="261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4</a:t>
            </a:r>
            <a:r>
              <a:rPr lang="en-US" altLang="zh-CN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→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→Z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两个函数，称  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,z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︱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[y=f(x) </a:t>
            </a:r>
            <a:r>
              <a:rPr lang="en-US" altLang="zh-CN" b="1" dirty="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∧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z=g(y)]}</a:t>
            </a:r>
          </a:p>
          <a:p>
            <a:pPr marL="342900" indent="-3429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复合函数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</a:p>
          <a:p>
            <a:pPr marL="342900" indent="-342900" algn="ctr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→Z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ctr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g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）</a:t>
            </a: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1187450" y="3789363"/>
            <a:ext cx="7691438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数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性质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数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可结合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∵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关系的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可结合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2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数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一般是不可交换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</a:p>
        </p:txBody>
      </p:sp>
      <p:sp>
        <p:nvSpPr>
          <p:cNvPr id="301061" name="AutoShape 5"/>
          <p:cNvSpPr>
            <a:spLocks noChangeArrowheads="1"/>
          </p:cNvSpPr>
          <p:nvPr/>
        </p:nvSpPr>
        <p:spPr bwMode="auto">
          <a:xfrm>
            <a:off x="6300788" y="2276475"/>
            <a:ext cx="2447925" cy="1081088"/>
          </a:xfrm>
          <a:prstGeom prst="cloudCallout">
            <a:avLst>
              <a:gd name="adj1" fmla="val -58495"/>
              <a:gd name="adj2" fmla="val 14324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solidFill>
                  <a:srgbClr val="B2B2B2"/>
                </a:solidFill>
                <a:ea typeface="楷体_GB2312" pitchFamily="49" charset="-122"/>
              </a:rPr>
              <a:t>注意和复合关系的区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AACBC-FBA8-469B-B60E-98453DD6622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A2D8-DCC0-40B8-97E8-F27302363735}" type="slidenum">
              <a:rPr lang="en-US" altLang="zh-CN"/>
              <a:pPr/>
              <a:t>37</a:t>
            </a:fld>
            <a:r>
              <a:rPr lang="en-US" altLang="zh-CN"/>
              <a:t>/102</a:t>
            </a:r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6.3</a:t>
            </a:r>
            <a:r>
              <a:rPr lang="zh-CN" altLang="en-US" sz="3600">
                <a:solidFill>
                  <a:srgbClr val="FF0000"/>
                </a:solidFill>
              </a:rPr>
              <a:t>函数的复合与逆函数</a:t>
            </a:r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1116013" y="1125538"/>
            <a:ext cx="7696200" cy="261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4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→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→Z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两个函数，称   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=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x,z)︱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[y=f(x) </a:t>
            </a:r>
            <a:r>
              <a:rPr lang="en-US" altLang="zh-CN" b="1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∧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z=g(y)]}</a:t>
            </a:r>
          </a:p>
          <a:p>
            <a:pPr marL="342900" indent="-3429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复合函数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</a:p>
          <a:p>
            <a:pPr marL="342900" indent="-342900" algn="ctr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→Z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ctr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g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）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1187450" y="3789363"/>
            <a:ext cx="7691438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数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性质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数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可结合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∵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关系的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可结合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2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数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一般是不可交换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</a:p>
        </p:txBody>
      </p:sp>
      <p:sp>
        <p:nvSpPr>
          <p:cNvPr id="304133" name="AutoShape 5"/>
          <p:cNvSpPr>
            <a:spLocks noChangeArrowheads="1"/>
          </p:cNvSpPr>
          <p:nvPr/>
        </p:nvSpPr>
        <p:spPr bwMode="auto">
          <a:xfrm>
            <a:off x="6300788" y="2276475"/>
            <a:ext cx="2447925" cy="1081088"/>
          </a:xfrm>
          <a:prstGeom prst="cloudCallout">
            <a:avLst>
              <a:gd name="adj1" fmla="val -58495"/>
              <a:gd name="adj2" fmla="val 14324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solidFill>
                  <a:srgbClr val="B2B2B2"/>
                </a:solidFill>
                <a:ea typeface="楷体_GB2312" pitchFamily="49" charset="-122"/>
              </a:rPr>
              <a:t>注意和复合关系的区别</a:t>
            </a:r>
          </a:p>
        </p:txBody>
      </p:sp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1042988" y="3357563"/>
            <a:ext cx="7796212" cy="2673350"/>
          </a:xfrm>
          <a:prstGeom prst="rect">
            <a:avLst/>
          </a:prstGeom>
          <a:solidFill>
            <a:srgbClr val="FFFF99"/>
          </a:solidFill>
          <a:ln w="254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     ☆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于历史的原因，函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复合记成了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dirty="0">
                <a:solidFill>
                  <a:srgbClr val="FF00FF"/>
                </a:solidFill>
                <a:sym typeface="Symbol" pitchFamily="18" charset="2"/>
              </a:rPr>
              <a:t></a:t>
            </a:r>
            <a:r>
              <a:rPr lang="en-US" altLang="zh-CN" dirty="0">
                <a:solidFill>
                  <a:srgbClr val="FF00FF"/>
                </a:solidFill>
              </a:rPr>
              <a:t> 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形式，刚好和关系的复合记法相反，一定要记住复合顺序是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从右到左，即先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后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这样，我们就把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dirty="0" err="1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(x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理解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f(x)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    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(g</a:t>
            </a:r>
            <a:r>
              <a:rPr lang="en-US" altLang="zh-CN" sz="1800" b="1" dirty="0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 dirty="0"/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)(x)=g(f(x)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同样，多个函数的复合也遵循这一约定，例如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000" b="1" dirty="0" err="1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 dirty="0" err="1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(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h(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 dirty="0" err="1">
                <a:solidFill>
                  <a:srgbClr val="0000FF"/>
                </a:solidFill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(x))=h(g(f(x)))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 dirty="0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4453C-CE7E-4807-B078-0C78CEF4C26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9F01FA-B023-43A9-A3A8-BA00AC6B958A}" type="slidenum">
              <a:rPr lang="en-US" altLang="zh-CN"/>
              <a:pPr/>
              <a:t>38</a:t>
            </a:fld>
            <a:r>
              <a:rPr lang="en-US" altLang="zh-CN"/>
              <a:t>/102</a:t>
            </a:r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函数的复合运算</a:t>
            </a:r>
          </a:p>
        </p:txBody>
      </p:sp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1116013" y="1125538"/>
            <a:ext cx="7696200" cy="261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4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→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→Z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两个函数，称   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=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(x,z)︱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[y=f(x) </a:t>
            </a:r>
            <a:r>
              <a:rPr lang="en-US" altLang="zh-CN" b="1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∧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z=g(y)]}</a:t>
            </a:r>
          </a:p>
          <a:p>
            <a:pPr marL="342900" indent="-3429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复合函数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</a:p>
          <a:p>
            <a:pPr marL="342900" indent="-342900" algn="ctr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→Z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ctr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g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)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g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）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1187450" y="3789363"/>
            <a:ext cx="7691438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数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性质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数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可结合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∵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关系的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可结合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2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数</a:t>
            </a:r>
            <a:r>
              <a:rPr kumimoji="0"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一般是不可交换的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</a:p>
        </p:txBody>
      </p:sp>
      <p:sp>
        <p:nvSpPr>
          <p:cNvPr id="302085" name="AutoShape 5"/>
          <p:cNvSpPr>
            <a:spLocks noChangeArrowheads="1"/>
          </p:cNvSpPr>
          <p:nvPr/>
        </p:nvSpPr>
        <p:spPr bwMode="auto">
          <a:xfrm>
            <a:off x="6227763" y="1916113"/>
            <a:ext cx="2447925" cy="1081087"/>
          </a:xfrm>
          <a:prstGeom prst="cloudCallout">
            <a:avLst>
              <a:gd name="adj1" fmla="val -50000"/>
              <a:gd name="adj2" fmla="val 7114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注意和复合关系的区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95B99-AF3D-4495-8917-3213185537F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33EAB-4628-49CF-8331-A7759BBBEDE0}" type="slidenum">
              <a:rPr lang="en-US" altLang="zh-CN"/>
              <a:pPr/>
              <a:t>39</a:t>
            </a:fld>
            <a:r>
              <a:rPr lang="en-US" altLang="zh-CN"/>
              <a:t>/102</a:t>
            </a:r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函数的复合运算</a:t>
            </a:r>
          </a:p>
        </p:txBody>
      </p:sp>
      <p:sp>
        <p:nvSpPr>
          <p:cNvPr id="303107" name="Rectangle 3"/>
          <p:cNvSpPr>
            <a:spLocks noChangeArrowheads="1"/>
          </p:cNvSpPr>
          <p:nvPr/>
        </p:nvSpPr>
        <p:spPr bwMode="auto">
          <a:xfrm>
            <a:off x="1042988" y="1125538"/>
            <a:ext cx="7696200" cy="261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6.4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→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→Z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两个函数，称  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=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{(x,z)︱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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[y=f(x)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∧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z=g(y)]}</a:t>
            </a:r>
          </a:p>
          <a:p>
            <a:pPr marL="342900" indent="-342900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称为函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复合函数，记为</a:t>
            </a:r>
          </a:p>
          <a:p>
            <a:pPr marL="342900" indent="-342900" algn="ctr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→Z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ctr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g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f)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g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）</a:t>
            </a:r>
          </a:p>
        </p:txBody>
      </p:sp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1114425" y="3789363"/>
            <a:ext cx="7691438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kumimoji="0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数</a:t>
            </a:r>
            <a:r>
              <a:rPr kumimoji="0"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性质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数</a:t>
            </a:r>
            <a:r>
              <a:rPr kumimoji="0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可结合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∵</a:t>
            </a:r>
            <a:r>
              <a:rPr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关系的</a:t>
            </a:r>
            <a:r>
              <a:rPr kumimoji="0"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可结合的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函数</a:t>
            </a:r>
            <a:r>
              <a:rPr kumimoji="0"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复合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一般是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不可交换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</a:p>
        </p:txBody>
      </p:sp>
      <p:sp>
        <p:nvSpPr>
          <p:cNvPr id="303109" name="AutoShape 5"/>
          <p:cNvSpPr>
            <a:spLocks noChangeArrowheads="1"/>
          </p:cNvSpPr>
          <p:nvPr/>
        </p:nvSpPr>
        <p:spPr bwMode="auto">
          <a:xfrm>
            <a:off x="5867400" y="1989138"/>
            <a:ext cx="2447925" cy="1081087"/>
          </a:xfrm>
          <a:prstGeom prst="cloudCallout">
            <a:avLst>
              <a:gd name="adj1" fmla="val -28727"/>
              <a:gd name="adj2" fmla="val 6674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注意和复合关系的区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B3466-1719-4874-AA32-B77C5A2AAAA3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23A61-C041-459A-9C83-1EC432758355}" type="slidenum">
              <a:rPr lang="en-US" altLang="zh-CN"/>
              <a:pPr/>
              <a:t>4</a:t>
            </a:fld>
            <a:r>
              <a:rPr lang="en-US" altLang="zh-CN"/>
              <a:t>/102</a:t>
            </a:r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六章  函数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59337"/>
          </a:xfrm>
        </p:spPr>
        <p:txBody>
          <a:bodyPr/>
          <a:lstStyle/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种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特殊的二元关系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我们可以把函数看作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入输出关系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它把一个集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输入集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元素变成另一个集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输出集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元素。</a:t>
            </a:r>
          </a:p>
          <a:p>
            <a:pPr algn="l"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高等数学中，函数的概念是从变量的角度提出来，而且是在实数集合上讨论，这种函数一般是连续或间断连续的函数。</a:t>
            </a:r>
          </a:p>
          <a:p>
            <a:pPr algn="l"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这里，将连续函数的概念推广到对离散量的讨论。前面所讨论的有关集合或关系的运算和性质，对于函数完全适用。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2F3FA-4504-438D-9F43-774DFF96DDF9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57469-90F9-4D04-A9F8-C5B4789A3578}" type="slidenum">
              <a:rPr lang="en-US" altLang="zh-CN"/>
              <a:pPr/>
              <a:t>40</a:t>
            </a:fld>
            <a:r>
              <a:rPr lang="en-US" altLang="zh-CN"/>
              <a:t>/102</a:t>
            </a:r>
          </a:p>
        </p:txBody>
      </p:sp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函数的复合运算</a:t>
            </a:r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971550" y="1069975"/>
            <a:ext cx="78486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4: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都是实数集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函数，分别定义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x)=x+2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(x)=2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(x)=x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求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解：显然，函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任意有限次复合结果仍是实数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函数。根据复合定义可得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f</a:t>
            </a:r>
            <a:r>
              <a:rPr lang="en-US" altLang="zh-CN" sz="18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)(x)=f(f(x))=f(x+2)=(x+2)+2=x+4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f</a:t>
            </a:r>
            <a:r>
              <a:rPr lang="en-US" altLang="zh-CN" sz="18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)(x)=f(g(x))=f(2x)=2x+2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f</a:t>
            </a:r>
            <a:r>
              <a:rPr lang="en-US" altLang="zh-CN" sz="18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)(x)=f(h(x))=f(x-1)=(x-1)+2=x+1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g</a:t>
            </a:r>
            <a:r>
              <a:rPr lang="en-US" altLang="zh-CN" sz="18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)(x)=g(f(x))=g(x+2)=2(x+2)=2x+4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f</a:t>
            </a:r>
            <a:r>
              <a:rPr lang="en-US" altLang="zh-CN" sz="18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)(x)=f(g(h(x)))=f(g(x-1))=f(2x-2)=2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 ■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例子中可以看到，函数的复合与二元关系的复合一样不满足交换律。如果复合的结果是空集合，则说这个复合无意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09DED-7EA5-4191-A3A4-29E24D823E7C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4BCC6-DAC6-4CF2-BE3A-38EFAF66B374}" type="slidenum">
              <a:rPr lang="en-US" altLang="zh-CN"/>
              <a:pPr/>
              <a:t>41</a:t>
            </a:fld>
            <a:r>
              <a:rPr lang="en-US" altLang="zh-CN"/>
              <a:t>/102</a:t>
            </a:r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函数的复合运算</a:t>
            </a:r>
          </a:p>
        </p:txBody>
      </p:sp>
      <p:sp>
        <p:nvSpPr>
          <p:cNvPr id="306179" name="Rectangle 3"/>
          <p:cNvSpPr>
            <a:spLocks noChangeArrowheads="1"/>
          </p:cNvSpPr>
          <p:nvPr/>
        </p:nvSpPr>
        <p:spPr bwMode="auto">
          <a:xfrm>
            <a:off x="971550" y="1069975"/>
            <a:ext cx="78486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4: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都是实数集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函数，分别定义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x)=x+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(x)=2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(x)=x-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求：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解：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显然，函数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任意有限次复合结果仍是实数集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函数。根据复合定义可得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(x)=f(f(x))=f(x+2)=(x+2)+2=x+4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(x)=f(g(x))=f(2x)=2x+2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(x)=f(h(x))=f(x-1)=(x-1)+2=x+1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(x)=g(f(x))=g(x+2)=2(x+2)=2x+4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(x)=f(g(h(x)))=f(g(x-1))=f(2x-2)=2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 ■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例子中可以看到，函数的复合与二元关系的复合一样不满足交换律。如果复合的结果是空集合，则说这个复合无意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DCB6D-6B43-4B87-B4CB-D17EC5D8A460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B5647-7D8E-4A0D-B6E5-E77B892CD181}" type="slidenum">
              <a:rPr lang="en-US" altLang="zh-CN"/>
              <a:pPr/>
              <a:t>42</a:t>
            </a:fld>
            <a:r>
              <a:rPr lang="en-US" altLang="zh-CN"/>
              <a:t>/102</a:t>
            </a:r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函数的复合运算</a:t>
            </a:r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971550" y="1069975"/>
            <a:ext cx="78486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4: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设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都是实数集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函数，分别定义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x)=x+2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(x)=2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(x)=x-1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求：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解：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显然，函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任意有限次复合结果仍是实数集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函数。根据复合定义可得：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f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)(x)=f(f(x))=f(x+2)=(x+2)+2=x+4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f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)(x)=f(g(x))=f(2x)=2x+2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f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)(x)=f(h(x))=f(x-1)=(x-1)+2=x+1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g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)(x)=g(f(x))=g(x+2)=2(x+2)=2x+4,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(f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sz="1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h)(x)=f(g(h(x)))=f(g(x-1))=f(2x-2)=2x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 ■</a:t>
            </a:r>
          </a:p>
          <a:p>
            <a:pPr marL="342900" indent="-3429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Ø"/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从例子中可以看到，函数的复合与二元关系的复合一样不满足交换律。如果复合的结果是空集合，则说这个复合无意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6A5DA-1F10-46E9-A2DC-44FD8F43322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574D7-B736-46E6-9966-0C53A237FF8F}" type="slidenum">
              <a:rPr lang="en-US" altLang="zh-CN"/>
              <a:pPr/>
              <a:t>43</a:t>
            </a:fld>
            <a:r>
              <a:rPr lang="en-US" altLang="zh-CN"/>
              <a:t>/102</a:t>
            </a:r>
          </a:p>
        </p:txBody>
      </p:sp>
      <p:sp>
        <p:nvSpPr>
          <p:cNvPr id="20890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置 换</a:t>
            </a: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1042988" y="1052513"/>
            <a:ext cx="77724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5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限集合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={a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800" b="1" baseline="-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双射函数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en-US" altLang="zh-CN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阶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置换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排列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为</a:t>
            </a:r>
            <a:r>
              <a:rPr lang="el-GR" altLang="zh-CN" sz="2800" b="1" dirty="0">
                <a:solidFill>
                  <a:srgbClr val="0000FF"/>
                </a:solidFill>
              </a:rPr>
              <a:t>π</a:t>
            </a:r>
            <a:r>
              <a:rPr lang="en-US" altLang="zh-CN" sz="2800" b="1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→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置换的阶。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常表示为：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08906" name="Rectangle 10"/>
          <p:cNvSpPr>
            <a:spLocks noChangeArrowheads="1"/>
          </p:cNvSpPr>
          <p:nvPr/>
        </p:nvSpPr>
        <p:spPr bwMode="auto">
          <a:xfrm>
            <a:off x="1258888" y="3860800"/>
            <a:ext cx="7561262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∵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每一个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置换结果都得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元素的一种排列。</a:t>
            </a:r>
            <a:endParaRPr lang="zh-CN" altLang="en-US" sz="2800" b="1">
              <a:solidFill>
                <a:srgbClr val="B2B2B2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∴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阶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置换的数目为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!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lnSpc>
                <a:spcPct val="120000"/>
              </a:lnSpc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把每个元素映射到自身的置换称为单位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恒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置换。</a:t>
            </a:r>
          </a:p>
        </p:txBody>
      </p:sp>
      <p:graphicFrame>
        <p:nvGraphicFramePr>
          <p:cNvPr id="208907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2195513" y="2852738"/>
          <a:ext cx="4984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2" name="Equation" r:id="rId3" imgW="2234880" imgH="482400" progId="Equation.DSMT4">
                  <p:embed/>
                </p:oleObj>
              </mc:Choice>
              <mc:Fallback>
                <p:oleObj name="Equation" r:id="rId3" imgW="22348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49847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F8F79-02DC-450D-90BF-41B7E410D8DB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1FC0C-F235-4D86-BBCD-17472E7887C7}" type="slidenum">
              <a:rPr lang="en-US" altLang="zh-CN"/>
              <a:pPr/>
              <a:t>44</a:t>
            </a:fld>
            <a:r>
              <a:rPr lang="en-US" altLang="zh-CN"/>
              <a:t>/102</a:t>
            </a:r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置 换</a:t>
            </a:r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6.5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有限集合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={a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	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双射函数称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阶置换或排列，记为</a:t>
            </a:r>
            <a:r>
              <a:rPr lang="el-GR" altLang="zh-CN" sz="2800"/>
              <a:t>π</a:t>
            </a:r>
            <a:r>
              <a:rPr lang="en-US" altLang="zh-CN" sz="2800"/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→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称为置换的阶。</a:t>
            </a:r>
            <a:r>
              <a:rPr lang="zh-CN" altLang="en-US" sz="2800">
                <a:ea typeface="楷体_GB2312" pitchFamily="49" charset="-122"/>
              </a:rPr>
              <a:t>常表示为：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1258888" y="3860800"/>
            <a:ext cx="7561262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∵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每一个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置换结果都得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元素的一种排列。</a:t>
            </a:r>
            <a:endParaRPr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∴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阶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置换的数目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!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把每个元素映射到自身的置换称为单位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恒等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置换。</a:t>
            </a:r>
          </a:p>
        </p:txBody>
      </p:sp>
      <p:graphicFrame>
        <p:nvGraphicFramePr>
          <p:cNvPr id="27238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195513" y="2852738"/>
          <a:ext cx="4984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2" name="Equation" r:id="rId3" imgW="2234880" imgH="482400" progId="Equation.DSMT4">
                  <p:embed/>
                </p:oleObj>
              </mc:Choice>
              <mc:Fallback>
                <p:oleObj name="Equation" r:id="rId3" imgW="2234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49847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CC04-34E0-4CA0-97C9-2083E108FE67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3626F-9C20-4968-94FD-56274172109A}" type="slidenum">
              <a:rPr lang="en-US" altLang="zh-CN"/>
              <a:pPr/>
              <a:t>45</a:t>
            </a:fld>
            <a:r>
              <a:rPr lang="en-US" altLang="zh-CN"/>
              <a:t>/102</a:t>
            </a:r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置 换</a:t>
            </a:r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1042988" y="1052513"/>
            <a:ext cx="77724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6.5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有限集合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={a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>
                <a:latin typeface="Times New Roman"/>
                <a:ea typeface="楷体_GB2312" pitchFamily="49" charset="-122"/>
              </a:rPr>
              <a:t>…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800" baseline="-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	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双射函数称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上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阶置换或排列，记为</a:t>
            </a:r>
            <a:r>
              <a:rPr lang="el-GR" altLang="zh-CN" sz="2800"/>
              <a:t>π</a:t>
            </a:r>
            <a:r>
              <a:rPr lang="en-US" altLang="zh-CN" sz="2800"/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→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称为置换的阶。</a:t>
            </a:r>
            <a:r>
              <a:rPr lang="zh-CN" altLang="en-US" sz="2800">
                <a:ea typeface="楷体_GB2312" pitchFamily="49" charset="-122"/>
              </a:rPr>
              <a:t>常表示为：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258888" y="3860800"/>
            <a:ext cx="7561262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∵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每一个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置换结果都得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中元素的一种排列。</a:t>
            </a:r>
            <a:endParaRPr lang="zh-CN" altLang="en-US" sz="280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∴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上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阶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置换的数目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n!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把每个元素映射到自身的置换称为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位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恒等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置换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27341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195513" y="2852738"/>
          <a:ext cx="4984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6" name="Equation" r:id="rId3" imgW="2234880" imgH="482400" progId="Equation.DSMT4">
                  <p:embed/>
                </p:oleObj>
              </mc:Choice>
              <mc:Fallback>
                <p:oleObj name="Equation" r:id="rId3" imgW="2234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49847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A156B-0D1A-4104-910A-D09F82BA26A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3753B-61EB-4F29-A062-36D670D410D0}" type="slidenum">
              <a:rPr lang="en-US" altLang="zh-CN"/>
              <a:pPr/>
              <a:t>46</a:t>
            </a:fld>
            <a:r>
              <a:rPr lang="en-US" altLang="zh-CN"/>
              <a:t>/102</a:t>
            </a:r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5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7753350" cy="585787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集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={1,2,3}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的置换共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099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1885950"/>
          <a:ext cx="5400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5" name="Equation" r:id="rId3" imgW="2400120" imgH="457200" progId="Equation.DSMT4">
                  <p:embed/>
                </p:oleObj>
              </mc:Choice>
              <mc:Fallback>
                <p:oleObj name="Equation" r:id="rId3" imgW="24001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85950"/>
                        <a:ext cx="54006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1692275" y="3068638"/>
          <a:ext cx="54721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6" name="Equation" r:id="rId5" imgW="2412720" imgH="457200" progId="Equation.DSMT4">
                  <p:embed/>
                </p:oleObj>
              </mc:Choice>
              <mc:Fallback>
                <p:oleObj name="Equation" r:id="rId5" imgW="24127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68638"/>
                        <a:ext cx="54721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1476375" y="4365625"/>
            <a:ext cx="64087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第一个为单位置换。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1763713" y="4437063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2299C-317E-4AEC-A3DE-59BDC0C53D2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09194-30C1-49FC-A111-D6988AFBD527}" type="slidenum">
              <a:rPr lang="en-US" altLang="zh-CN"/>
              <a:pPr/>
              <a:t>47</a:t>
            </a:fld>
            <a:r>
              <a:rPr lang="en-US" altLang="zh-CN"/>
              <a:t>/102</a:t>
            </a:r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循 环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1116013" y="1196975"/>
            <a:ext cx="7632700" cy="451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过前面例子可以看到，前面用两行表示法有时显得很繁琐，不易直观看到元素之间的变化关系。下面介绍一种将</a:t>
            </a:r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置换</a:t>
            </a:r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成</a:t>
            </a:r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循环</a:t>
            </a:r>
            <a:r>
              <a:rPr lang="zh-CN" altLang="en-US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积的形式，即可方便对置换运算进行处理。</a:t>
            </a:r>
          </a:p>
          <a:p>
            <a:pPr marL="342900" indent="-3429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方法思路：当置换中出现一条循环链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时，把这组变化表示成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jk</a:t>
            </a:r>
            <a:r>
              <a:rPr lang="en-US" altLang="zh-CN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pq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的循环形式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情况则略而不写。这样即可把置换中所有的循环变化链都转换成循环形式，置换就表示成了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循环的积</a:t>
            </a:r>
            <a:r>
              <a:rPr lang="zh-CN" altLang="en-US" b="1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注意：单位置换只需要表示成由一个元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构成的循环：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。见下页示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FDBBA-6EEA-462C-B7DD-C184D8F31CF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A3F45-12FC-4ECB-9580-224F3DA3D77C}" type="slidenum">
              <a:rPr lang="en-US" altLang="zh-CN"/>
              <a:pPr/>
              <a:t>48</a:t>
            </a:fld>
            <a:r>
              <a:rPr lang="en-US" altLang="zh-CN"/>
              <a:t>/102</a:t>
            </a:r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循 环</a:t>
            </a:r>
          </a:p>
        </p:txBody>
      </p:sp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1116013" y="1196975"/>
            <a:ext cx="7632700" cy="451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通过前面例子可以看到，前面用两行表示法有时显得很繁琐，不易直观看到元素之间的变化关系。下面介绍一种将</a:t>
            </a:r>
            <a:r>
              <a:rPr lang="zh-CN" altLang="en-US" dirty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置换</a:t>
            </a:r>
            <a:r>
              <a:rPr lang="zh-CN" altLang="en-US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表示成</a:t>
            </a:r>
            <a:r>
              <a:rPr lang="zh-CN" altLang="en-US" dirty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循环</a:t>
            </a:r>
            <a:r>
              <a:rPr lang="zh-CN" altLang="en-US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积的形式，即可方便对置换运算进行处理。</a:t>
            </a:r>
          </a:p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法思路：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置换中出现一条循环链：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把这组变化表示成（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jk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q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的循环形式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变成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情况则略而不写。这样即可把置换中所有的循环变化链都转换成循环形式，置换就表示成了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循环的积</a:t>
            </a:r>
            <a:r>
              <a:rPr lang="zh-CN" altLang="en-US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位置换只需要表示成由一个元素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构成的循环：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  <a:r>
              <a:rPr lang="zh-CN" altLang="en-US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见下页示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DE0F-B615-477E-8C18-35328E3A614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156FA-B9F9-490E-87BA-7D2D57A99B86}" type="slidenum">
              <a:rPr lang="en-US" altLang="zh-CN"/>
              <a:pPr/>
              <a:t>49</a:t>
            </a:fld>
            <a:r>
              <a:rPr lang="en-US" altLang="zh-CN"/>
              <a:t>/102</a:t>
            </a:r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6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3733800" cy="511175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0000FF"/>
                </a:solidFill>
              </a:rPr>
              <a:t>设</a:t>
            </a:r>
          </a:p>
        </p:txBody>
      </p:sp>
      <p:graphicFrame>
        <p:nvGraphicFramePr>
          <p:cNvPr id="2140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1200150"/>
          <a:ext cx="60721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1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00150"/>
                        <a:ext cx="60721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1908175" y="2060575"/>
          <a:ext cx="63357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2" name="Equation" r:id="rId5" imgW="3606480" imgH="457200" progId="Equation.DSMT4">
                  <p:embed/>
                </p:oleObj>
              </mc:Choice>
              <mc:Fallback>
                <p:oleObj name="Equation" r:id="rId5" imgW="3606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63357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1187450" y="2852738"/>
            <a:ext cx="758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B2B2B2"/>
                </a:solidFill>
              </a:rPr>
              <a:t>则：</a:t>
            </a:r>
          </a:p>
        </p:txBody>
      </p:sp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1619250" y="3357563"/>
          <a:ext cx="64817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3" name="Equation" r:id="rId7" imgW="4063680" imgH="457200" progId="Equation.DSMT4">
                  <p:embed/>
                </p:oleObj>
              </mc:Choice>
              <mc:Fallback>
                <p:oleObj name="Equation" r:id="rId7" imgW="40636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57563"/>
                        <a:ext cx="64817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78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1692275" y="4292600"/>
          <a:ext cx="64801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4" name="Equation" r:id="rId9" imgW="2222280" imgH="965160" progId="Equation.DSMT4">
                  <p:embed/>
                </p:oleObj>
              </mc:Choice>
              <mc:Fallback>
                <p:oleObj name="Equation" r:id="rId9" imgW="2222280" imgH="965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6480175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638DC-DCA4-428C-AACF-ED294878F193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09AD4-C98E-4B21-9B87-6EAD9847D3E1}" type="slidenum">
              <a:rPr lang="en-US" altLang="zh-CN"/>
              <a:pPr/>
              <a:t>5</a:t>
            </a:fld>
            <a:r>
              <a:rPr lang="en-US" altLang="zh-CN"/>
              <a:t>/102</a:t>
            </a:r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六章  函数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59337"/>
          </a:xfrm>
        </p:spPr>
        <p:txBody>
          <a:bodyPr/>
          <a:lstStyle/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函数是一种特殊的二元关系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我们可以把函数看作输入输出关系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它把一个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输入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元素变成另一个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输出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元素。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高等数学中，函数的概念是从变量的角度提出来，而且是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实数集合上讨论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这种函数一般是连续或间断连续的函数。</a:t>
            </a:r>
          </a:p>
          <a:p>
            <a:pPr algn="l"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这里，将连续函数的概念推广到对离散量的讨论。前面所讨论的有关集合或关系的运算和性质，对于函数完全适用。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F4BBD-A4C9-4327-8F0E-DD077A4D090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A28F0-BA2F-43F9-823C-CAF05FC4E661}" type="slidenum">
              <a:rPr lang="en-US" altLang="zh-CN"/>
              <a:pPr/>
              <a:t>50</a:t>
            </a:fld>
            <a:r>
              <a:rPr lang="en-US" altLang="zh-CN"/>
              <a:t>/102</a:t>
            </a: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6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3733800" cy="511175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0000FF"/>
                </a:solidFill>
              </a:rPr>
              <a:t>设</a:t>
            </a:r>
          </a:p>
        </p:txBody>
      </p:sp>
      <p:graphicFrame>
        <p:nvGraphicFramePr>
          <p:cNvPr id="2795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1200150"/>
          <a:ext cx="60721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0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00150"/>
                        <a:ext cx="60721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1908175" y="2060575"/>
          <a:ext cx="63357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1" name="Equation" r:id="rId5" imgW="3606480" imgH="457200" progId="Equation.DSMT4">
                  <p:embed/>
                </p:oleObj>
              </mc:Choice>
              <mc:Fallback>
                <p:oleObj name="Equation" r:id="rId5" imgW="3606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63357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1187450" y="2852738"/>
            <a:ext cx="758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则：</a:t>
            </a:r>
          </a:p>
        </p:txBody>
      </p:sp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1619250" y="3357563"/>
          <a:ext cx="64817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2" name="Equation" r:id="rId7" imgW="4063680" imgH="457200" progId="Equation.DSMT4">
                  <p:embed/>
                </p:oleObj>
              </mc:Choice>
              <mc:Fallback>
                <p:oleObj name="Equation" r:id="rId7" imgW="40636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57563"/>
                        <a:ext cx="64817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78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1692275" y="4292600"/>
          <a:ext cx="64801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3" name="Equation" r:id="rId9" imgW="2222280" imgH="965160" progId="Equation.DSMT4">
                  <p:embed/>
                </p:oleObj>
              </mc:Choice>
              <mc:Fallback>
                <p:oleObj name="Equation" r:id="rId9" imgW="2222280" imgH="965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6480175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1" name="AutoShape 9"/>
          <p:cNvSpPr>
            <a:spLocks noChangeArrowheads="1"/>
          </p:cNvSpPr>
          <p:nvPr/>
        </p:nvSpPr>
        <p:spPr bwMode="auto">
          <a:xfrm>
            <a:off x="6732588" y="4868863"/>
            <a:ext cx="1657350" cy="576262"/>
          </a:xfrm>
          <a:prstGeom prst="wedgeRoundRectCallout">
            <a:avLst>
              <a:gd name="adj1" fmla="val -178162"/>
              <a:gd name="adj2" fmla="val -7258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B2B2B2"/>
                </a:solidFill>
                <a:ea typeface="楷体_GB2312" pitchFamily="49" charset="-122"/>
              </a:rPr>
              <a:t>循环的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00A84-F2B0-4885-A84A-05789C4A4B36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FF9DC-876E-49ED-992C-96EBF478CD6C}" type="slidenum">
              <a:rPr lang="en-US" altLang="zh-CN"/>
              <a:pPr/>
              <a:t>51</a:t>
            </a:fld>
            <a:r>
              <a:rPr lang="en-US" altLang="zh-CN"/>
              <a:t>/102</a:t>
            </a: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6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3733800" cy="511175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0000FF"/>
                </a:solidFill>
              </a:rPr>
              <a:t>设</a:t>
            </a:r>
          </a:p>
        </p:txBody>
      </p:sp>
      <p:graphicFrame>
        <p:nvGraphicFramePr>
          <p:cNvPr id="2785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1200150"/>
          <a:ext cx="60721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6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00150"/>
                        <a:ext cx="60721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1908175" y="2060575"/>
          <a:ext cx="63357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7" name="Equation" r:id="rId5" imgW="3606480" imgH="457200" progId="Equation.DSMT4">
                  <p:embed/>
                </p:oleObj>
              </mc:Choice>
              <mc:Fallback>
                <p:oleObj name="Equation" r:id="rId5" imgW="3606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63357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Text Box 6"/>
          <p:cNvSpPr txBox="1">
            <a:spLocks noChangeArrowheads="1"/>
          </p:cNvSpPr>
          <p:nvPr/>
        </p:nvSpPr>
        <p:spPr bwMode="auto">
          <a:xfrm>
            <a:off x="1187450" y="2852738"/>
            <a:ext cx="758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则：</a:t>
            </a:r>
          </a:p>
        </p:txBody>
      </p:sp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1619250" y="3357563"/>
          <a:ext cx="64817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8" name="Equation" r:id="rId7" imgW="4063680" imgH="457200" progId="Equation.DSMT4">
                  <p:embed/>
                </p:oleObj>
              </mc:Choice>
              <mc:Fallback>
                <p:oleObj name="Equation" r:id="rId7" imgW="40636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57563"/>
                        <a:ext cx="64817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78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1692275" y="4292600"/>
          <a:ext cx="64801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9" name="Equation" r:id="rId9" imgW="2222280" imgH="965160" progId="Equation.DSMT4">
                  <p:embed/>
                </p:oleObj>
              </mc:Choice>
              <mc:Fallback>
                <p:oleObj name="Equation" r:id="rId9" imgW="2222280" imgH="965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6480175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7" name="AutoShape 9"/>
          <p:cNvSpPr>
            <a:spLocks noChangeArrowheads="1"/>
          </p:cNvSpPr>
          <p:nvPr/>
        </p:nvSpPr>
        <p:spPr bwMode="auto">
          <a:xfrm>
            <a:off x="6732588" y="4868863"/>
            <a:ext cx="1657350" cy="576262"/>
          </a:xfrm>
          <a:prstGeom prst="wedgeRoundRectCallout">
            <a:avLst>
              <a:gd name="adj1" fmla="val -178162"/>
              <a:gd name="adj2" fmla="val -7258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循环的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876CE-0FB6-4D9A-BAE3-7D585BD5E408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2BEBE5-FE6F-495F-81E8-D62CA032D521}" type="slidenum">
              <a:rPr lang="en-US" altLang="zh-CN"/>
              <a:pPr/>
              <a:t>52</a:t>
            </a:fld>
            <a:r>
              <a:rPr lang="en-US" altLang="zh-CN"/>
              <a:t>/102</a:t>
            </a:r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循环的积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7753350" cy="366236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个置换可能由一个单一的循环表示出来，也可能由多个循环连接在一起表示，称之为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循环的积（置换的复合）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两个循环没有公共元素时，它们的积仍是原来的两个循环；当两个循环有公共元素时，它们的积按照复合的意义变成了新的循环的积。</a:t>
            </a: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kumimoji="0"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如：</a:t>
            </a:r>
          </a:p>
        </p:txBody>
      </p:sp>
      <p:graphicFrame>
        <p:nvGraphicFramePr>
          <p:cNvPr id="2508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8175" y="4941888"/>
          <a:ext cx="26447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8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1888"/>
                        <a:ext cx="26447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EA5B6-0A06-462E-949F-96CAC0113EE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135AE-C996-404F-83B0-F10644D19DD9}" type="slidenum">
              <a:rPr lang="en-US" altLang="zh-CN"/>
              <a:pPr/>
              <a:t>53</a:t>
            </a:fld>
            <a:r>
              <a:rPr lang="en-US" altLang="zh-CN"/>
              <a:t>/102</a:t>
            </a:r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循环的积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66813"/>
            <a:ext cx="7753350" cy="366236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一个置换可能由一个单一的循环表示出来，也可能由多个循环连接在一起表示，称之为循环的积（置换的复合）。</a:t>
            </a: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两个循环没有公共元素时，它们的积仍是原来的两个循环；当两个循环有公共元素时，它们的积按照复合的意义变成了新的循环的积。</a:t>
            </a:r>
          </a:p>
          <a:p>
            <a:pPr>
              <a:buClr>
                <a:srgbClr val="FF0000"/>
              </a:buClr>
              <a:buFont typeface="Wingdings" pitchFamily="2" charset="2"/>
              <a:buChar char="n"/>
            </a:pP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如：</a:t>
            </a:r>
          </a:p>
        </p:txBody>
      </p:sp>
      <p:graphicFrame>
        <p:nvGraphicFramePr>
          <p:cNvPr id="2805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79600" y="4941888"/>
          <a:ext cx="26447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3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941888"/>
                        <a:ext cx="26447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F6760F-1A2E-4FF3-9509-7CA54DAE203A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6E32B-8656-4A0A-8ECD-9A4C041F202C}" type="slidenum">
              <a:rPr lang="en-US" altLang="zh-CN"/>
              <a:pPr/>
              <a:t>54</a:t>
            </a:fld>
            <a:r>
              <a:rPr lang="en-US" altLang="zh-CN"/>
              <a:t>/102</a:t>
            </a:r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971550" y="1052513"/>
            <a:ext cx="7848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是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函数，则：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,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，则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满射；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,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单射，则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单射；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,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双射，则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双射。</a:t>
            </a: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1042988" y="3716338"/>
            <a:ext cx="7848600" cy="270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)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∈Z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由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满射，所以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(b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  对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∈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又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满射，所以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∈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a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  从而有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(b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(f(a)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  即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∈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满射。</a:t>
            </a:r>
          </a:p>
        </p:txBody>
      </p:sp>
      <p:sp>
        <p:nvSpPr>
          <p:cNvPr id="215047" name="AutoShape 7"/>
          <p:cNvSpPr>
            <a:spLocks noChangeArrowheads="1"/>
          </p:cNvSpPr>
          <p:nvPr/>
        </p:nvSpPr>
        <p:spPr bwMode="auto">
          <a:xfrm>
            <a:off x="5580063" y="4652963"/>
            <a:ext cx="2663825" cy="503237"/>
          </a:xfrm>
          <a:prstGeom prst="wedgeRoundRectCallout">
            <a:avLst>
              <a:gd name="adj1" fmla="val -60370"/>
              <a:gd name="adj2" fmla="val 136435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rgbClr val="B2B2B2"/>
                </a:solidFill>
                <a:ea typeface="楷体_GB2312" pitchFamily="49" charset="-122"/>
              </a:rPr>
              <a:t>按定义证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9B30-C815-4D66-A0B8-25B43A9402FE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C3C6E-D9B8-4324-B6A1-43618F4FD966}" type="slidenum">
              <a:rPr lang="en-US" altLang="zh-CN"/>
              <a:pPr/>
              <a:t>55</a:t>
            </a:fld>
            <a:r>
              <a:rPr lang="en-US" altLang="zh-CN"/>
              <a:t>/102</a:t>
            </a:r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分别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和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函数，则：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,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，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满射；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如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,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单射，则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也是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单射；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如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,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双射，则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也是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双射。</a:t>
            </a:r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1042988" y="3716338"/>
            <a:ext cx="7848600" cy="270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∈Z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由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，所以存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∈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b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 对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∈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又因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，所以存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∈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a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 从而有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b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f(a)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即存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∈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。</a:t>
            </a:r>
          </a:p>
        </p:txBody>
      </p:sp>
      <p:sp>
        <p:nvSpPr>
          <p:cNvPr id="281605" name="AutoShape 5"/>
          <p:cNvSpPr>
            <a:spLocks noChangeArrowheads="1"/>
          </p:cNvSpPr>
          <p:nvPr/>
        </p:nvSpPr>
        <p:spPr bwMode="auto">
          <a:xfrm>
            <a:off x="5580063" y="4797425"/>
            <a:ext cx="2663825" cy="358775"/>
          </a:xfrm>
          <a:prstGeom prst="wedgeRoundRectCallout">
            <a:avLst>
              <a:gd name="adj1" fmla="val -60370"/>
              <a:gd name="adj2" fmla="val 171241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>
                <a:solidFill>
                  <a:srgbClr val="B2B2B2"/>
                </a:solidFill>
                <a:ea typeface="楷体_GB2312" pitchFamily="49" charset="-122"/>
              </a:rPr>
              <a:t>按定义证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5828C-E98E-4263-B2F6-EB861900454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879A2-0EB4-463F-9EEF-77650FEFA8E3}" type="slidenum">
              <a:rPr lang="en-US" altLang="zh-CN"/>
              <a:pPr/>
              <a:t>56</a:t>
            </a:fld>
            <a:r>
              <a:rPr lang="en-US" altLang="zh-CN"/>
              <a:t>/102</a:t>
            </a:r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分别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和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函数，则：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,g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，则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满射；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如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,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单射，则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也是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单射；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如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,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双射，则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也是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双射。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1042988" y="3716338"/>
            <a:ext cx="7848600" cy="270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∈Z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由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，所以存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∈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b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 对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∈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又因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，所以存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∈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a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 从而有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b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f(a)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  即存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∈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a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满射。</a:t>
            </a:r>
          </a:p>
        </p:txBody>
      </p:sp>
      <p:sp>
        <p:nvSpPr>
          <p:cNvPr id="282629" name="AutoShape 5"/>
          <p:cNvSpPr>
            <a:spLocks noChangeArrowheads="1"/>
          </p:cNvSpPr>
          <p:nvPr/>
        </p:nvSpPr>
        <p:spPr bwMode="auto">
          <a:xfrm>
            <a:off x="5940152" y="5915026"/>
            <a:ext cx="2663825" cy="503237"/>
          </a:xfrm>
          <a:prstGeom prst="wedgeRoundRectCallout">
            <a:avLst>
              <a:gd name="adj1" fmla="val -62277"/>
              <a:gd name="adj2" fmla="val -6041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按定义证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D7FD5-65A8-4233-AD60-338708EFA42C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4D64C7-D0CB-4E12-998F-2F032E8E1DD3}" type="slidenum">
              <a:rPr lang="en-US" altLang="zh-CN"/>
              <a:pPr/>
              <a:t>57</a:t>
            </a:fld>
            <a:r>
              <a:rPr lang="en-US" altLang="zh-CN"/>
              <a:t>/102</a:t>
            </a:r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33375"/>
            <a:ext cx="7329488" cy="719138"/>
          </a:xfrm>
        </p:spPr>
        <p:txBody>
          <a:bodyPr/>
          <a:lstStyle/>
          <a:p>
            <a:pPr algn="l"/>
            <a:r>
              <a:rPr lang="zh-CN" altLang="en-US" sz="3200">
                <a:solidFill>
                  <a:srgbClr val="FF0000"/>
                </a:solidFill>
              </a:rPr>
              <a:t>证明：（续）</a:t>
            </a: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1116013" y="1341438"/>
            <a:ext cx="7772400" cy="457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由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单射，所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≠f(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令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由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单射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b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≠g(b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f(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)≠g(f(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	从而有：</a:t>
            </a:r>
          </a:p>
          <a:p>
            <a:pPr marL="990600" lvl="1" indent="-533400" algn="ctr">
              <a:lnSpc>
                <a:spcPct val="13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(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≠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(a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800" b="1" dirty="0" err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 dirty="0" err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 b="1" dirty="0" err="1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是单射。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是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),2)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直接结果。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FCA8B-FD35-4CE4-ACCA-9EE74BAD052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65117-C96D-4A49-8D6D-EE1811470349}" type="slidenum">
              <a:rPr lang="en-US" altLang="zh-CN"/>
              <a:pPr/>
              <a:t>58</a:t>
            </a:fld>
            <a:r>
              <a:rPr lang="en-US" altLang="zh-CN"/>
              <a:t>/102</a:t>
            </a:r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33375"/>
            <a:ext cx="7329488" cy="719138"/>
          </a:xfrm>
        </p:spPr>
        <p:txBody>
          <a:bodyPr/>
          <a:lstStyle/>
          <a:p>
            <a:pPr algn="l"/>
            <a:r>
              <a:rPr lang="zh-CN" altLang="en-US" sz="3200">
                <a:solidFill>
                  <a:srgbClr val="FF0000"/>
                </a:solidFill>
              </a:rPr>
              <a:t>证明：（续）</a:t>
            </a: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1116013" y="1341438"/>
            <a:ext cx="7772400" cy="457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∈X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≠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533400" indent="-533400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	由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单射，所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(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≠f(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	令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(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(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由于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单射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(b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≠g(b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(f(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)≠g(f(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	从而有：</a:t>
            </a:r>
          </a:p>
          <a:p>
            <a:pPr marL="990600" lvl="1" indent="-533400" algn="ctr">
              <a:lnSpc>
                <a:spcPct val="13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 (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≠g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 (a</a:t>
            </a:r>
            <a:r>
              <a:rPr lang="en-US" altLang="zh-CN" sz="2800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marL="533400" indent="-533400" algn="just">
              <a:lnSpc>
                <a:spcPct val="13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	所以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单射。</a:t>
            </a:r>
          </a:p>
          <a:p>
            <a:pPr marL="533400" indent="-5334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),2)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直接结果。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40FE4-46AA-43D6-85B1-2CF50929A26E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CEC69-A042-4AAF-855A-032D87F6B33D}" type="slidenum">
              <a:rPr lang="en-US" altLang="zh-CN"/>
              <a:pPr/>
              <a:t>59</a:t>
            </a:fld>
            <a:r>
              <a:rPr lang="en-US" altLang="zh-CN"/>
              <a:t>/102</a:t>
            </a:r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逆函数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900113" y="1052513"/>
            <a:ext cx="80152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6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→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函数，如果存在一个函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→X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)[(g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)(x)=x]</a:t>
            </a:r>
            <a:r>
              <a:rPr lang="en-US" altLang="zh-CN" b="1">
                <a:solidFill>
                  <a:srgbClr val="0000FF"/>
                </a:solidFill>
              </a:rPr>
              <a:t>∧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)[(f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)(y)=y],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逆函数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971550" y="2781300"/>
            <a:ext cx="77724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：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→R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满足：</a:t>
            </a:r>
          </a:p>
          <a:p>
            <a:pPr marL="342900" indent="-3429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x,x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gt;|x∈R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x,x+1&gt;|x∈R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求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17095" name="Rectangle 7"/>
          <p:cNvSpPr>
            <a:spLocks noChangeArrowheads="1"/>
          </p:cNvSpPr>
          <p:nvPr/>
        </p:nvSpPr>
        <p:spPr bwMode="auto">
          <a:xfrm>
            <a:off x="1116013" y="4149725"/>
            <a:ext cx="7704137" cy="226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对任意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-x)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f(-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单射函数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非双射函数，因此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逆函数不存在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双射函数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存在，且有：</a:t>
            </a:r>
          </a:p>
          <a:p>
            <a:pPr marL="742950" lvl="1" indent="-28575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x,x-1&gt;|x∈R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E56A9-4C81-4ABF-BCB5-551B412DC304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5AAA6C-8547-468D-A21B-B4A5FBB74E80}" type="slidenum">
              <a:rPr lang="en-US" altLang="zh-CN"/>
              <a:pPr/>
              <a:t>6</a:t>
            </a:fld>
            <a:r>
              <a:rPr lang="en-US" altLang="zh-CN"/>
              <a:t>/102</a:t>
            </a:r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六章  函数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59337"/>
          </a:xfrm>
        </p:spPr>
        <p:txBody>
          <a:bodyPr/>
          <a:lstStyle/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函数是一种特殊的二元关系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我们可以把函数看作输入输出关系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它把一个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输入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元素变成另一个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输出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元素。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在高等数学中，函数的概念是从变量的角度提出来，而且是在实数集合上讨论，这种函数一般是连续或间断连续的函数。</a:t>
            </a:r>
          </a:p>
          <a:p>
            <a:pPr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里，将连续函数的概念推广到对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离散量的讨论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前面所讨论的有关</a:t>
            </a:r>
            <a:r>
              <a:rPr lang="zh-CN" altLang="en-US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集合或关系的运算和性质，对于函数完全适用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   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13708-1C2D-4098-AE9D-D19C4033ED4B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7051-8CB8-4D2B-9BC7-637CFACF48ED}" type="slidenum">
              <a:rPr lang="en-US" altLang="zh-CN"/>
              <a:pPr/>
              <a:t>60</a:t>
            </a:fld>
            <a:r>
              <a:rPr lang="en-US" altLang="zh-CN"/>
              <a:t>/102</a:t>
            </a:r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逆函数</a:t>
            </a:r>
          </a:p>
        </p:txBody>
      </p:sp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900113" y="1052513"/>
            <a:ext cx="80152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6 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→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函数，如果存在一个函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→X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使得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)[(g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)(x)=x]</a:t>
            </a:r>
            <a:r>
              <a:rPr lang="en-US" altLang="zh-CN"/>
              <a:t>∧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)[(f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)(y)=y],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逆函数，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aseline="3000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971550" y="2781300"/>
            <a:ext cx="77724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7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→R,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：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x,x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|x∈R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x,x+1&gt;|x∈R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求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1116013" y="4149725"/>
            <a:ext cx="7704137" cy="226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对任意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∈R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-x)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f(-</a:t>
            </a:r>
            <a:r>
              <a:rPr lang="en-US" altLang="zh-CN" b="1" noProof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不是单射函数，即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非双射函数，因此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逆函数不存在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双射函数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存在，且有：</a:t>
            </a:r>
          </a:p>
          <a:p>
            <a:pPr marL="742950" lvl="1" indent="-28575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x,x-1&gt;|x∈R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82C70-774B-47A7-9498-45F909B74BF3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82162-0CC5-4DBE-AF02-F671742B10E0}" type="slidenum">
              <a:rPr lang="en-US" altLang="zh-CN"/>
              <a:pPr/>
              <a:t>61</a:t>
            </a:fld>
            <a:r>
              <a:rPr lang="en-US" altLang="zh-CN"/>
              <a:t>/102</a:t>
            </a:r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逆函数</a:t>
            </a: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900113" y="1052513"/>
            <a:ext cx="80152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6 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→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函数，如果存在一个函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→X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使得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)[(g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)(x)=x]</a:t>
            </a:r>
            <a:r>
              <a:rPr lang="en-US" altLang="zh-CN"/>
              <a:t>∧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)[(f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)(y)=y],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逆函数，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aseline="3000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971550" y="2781300"/>
            <a:ext cx="77724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7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→R,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：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x,x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gt;|x∈R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x,x+1&gt;|x∈R}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求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1116013" y="4149725"/>
            <a:ext cx="7704137" cy="226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R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-x)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f(-</a:t>
            </a:r>
            <a:r>
              <a:rPr lang="en-US" altLang="zh-CN" b="1" noProof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是单射函数，即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非双射函数，因此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逆函数不存在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因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双射函数，所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存在，且有：</a:t>
            </a:r>
          </a:p>
          <a:p>
            <a:pPr marL="742950" lvl="1" indent="-28575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&lt;x,x-1&gt;|x∈R}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0D58F0-31EF-40E4-97B1-D4F7DBE0E7F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85010A-68F2-473C-97E6-FE4A9CADB876}" type="slidenum">
              <a:rPr lang="en-US" altLang="zh-CN"/>
              <a:pPr/>
              <a:t>62</a:t>
            </a:fld>
            <a:r>
              <a:rPr lang="en-US" altLang="zh-CN"/>
              <a:t>/102</a:t>
            </a:r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逆函数</a:t>
            </a: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900113" y="1052513"/>
            <a:ext cx="8015287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6.6 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→Y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一个函数，如果存在一个函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→X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使得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)[(g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)(x)=x]</a:t>
            </a:r>
            <a:r>
              <a:rPr lang="en-US" altLang="zh-CN"/>
              <a:t>∧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y)[(f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)(y)=y],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则称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逆函数，记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aseline="3000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971550" y="2781300"/>
            <a:ext cx="7772400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7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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→R,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满足：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{&lt;x,x</a:t>
            </a:r>
            <a:r>
              <a:rPr lang="en-US" altLang="zh-CN" baseline="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&gt;|x∈R}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x,x+1&gt;|x∈R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求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1116013" y="4149725"/>
            <a:ext cx="7704137" cy="226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对任意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∈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(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-x)</a:t>
            </a:r>
            <a:r>
              <a:rPr lang="en-US" altLang="zh-CN" baseline="30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=f(-</a:t>
            </a:r>
            <a:r>
              <a:rPr lang="en-US" altLang="zh-CN" noProof="1">
                <a:latin typeface="楷体_GB2312" pitchFamily="49" charset="-122"/>
                <a:ea typeface="楷体_GB2312" pitchFamily="49" charset="-122"/>
              </a:rPr>
              <a:t>x)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不是单射函数，即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非双射函数，因此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逆函数不存在。</a:t>
            </a:r>
          </a:p>
          <a:p>
            <a:pPr marL="342900" indent="-342900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双射函数，所以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存在，且有：</a:t>
            </a:r>
          </a:p>
          <a:p>
            <a:pPr marL="742950" lvl="1" indent="-285750" algn="ctr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&lt;x,x-1&gt;|x∈R}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09A2A-8A24-41A6-B137-F06E95F26ABC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B285F-E6BA-445A-BBBB-2B80A8CC5577}" type="slidenum">
              <a:rPr lang="en-US" altLang="zh-CN"/>
              <a:pPr/>
              <a:t>63</a:t>
            </a:fld>
            <a:r>
              <a:rPr lang="en-US" altLang="zh-CN"/>
              <a:t>/102</a:t>
            </a:r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92675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en-US" altLang="zh-CN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存在逆函数当且仅当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双射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双射，根据定义，对每个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Y,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且仅有一个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X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x)=y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因此可定义一个映射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:Y</a:t>
            </a:r>
            <a:r>
              <a:rPr kumimoji="0" lang="en-US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使得  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(y)=x,  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所以    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   对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X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of)(x)=x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   对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f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g)(y)=y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由逆函数的定义，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逆函数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反之，如果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逆函数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有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y))=y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令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=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y),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则 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x)=y,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满射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又设 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,tx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 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s)=f(t), </a:t>
            </a:r>
          </a:p>
          <a:p>
            <a:pPr>
              <a:buFont typeface="Wingdings" pitchFamily="2" charset="2"/>
              <a:buNone/>
            </a:pP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则 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(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s))= 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(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t))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即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=t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单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29ABD-0D50-4D87-9BA8-014EA8C4E08C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FB4C4-B115-400D-A7B6-299E4493C72B}" type="slidenum">
              <a:rPr lang="en-US" altLang="zh-CN"/>
              <a:pPr/>
              <a:t>64</a:t>
            </a:fld>
            <a:r>
              <a:rPr lang="en-US" altLang="zh-CN"/>
              <a:t>/102</a:t>
            </a:r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92675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en-US" altLang="zh-CN" sz="240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存在逆函数当且仅当</a:t>
            </a:r>
            <a:r>
              <a:rPr lang="en-US" altLang="zh-CN" sz="2400" b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0">
                <a:latin typeface="楷体_GB2312" pitchFamily="49" charset="-122"/>
                <a:ea typeface="楷体_GB2312" pitchFamily="49" charset="-122"/>
              </a:rPr>
              <a:t>是双射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证明：</a:t>
            </a:r>
            <a:r>
              <a:rPr kumimoji="0"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sz="240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40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40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400">
                <a:solidFill>
                  <a:srgbClr val="E81F1A"/>
                </a:solidFill>
                <a:latin typeface="楷体_GB2312" pitchFamily="49" charset="-122"/>
                <a:ea typeface="楷体_GB2312" pitchFamily="49" charset="-122"/>
              </a:rPr>
              <a:t>双射，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定义，对每个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Y,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且仅有一个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X 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(x)=y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因此可定义一个映射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:Y</a:t>
            </a:r>
            <a:r>
              <a:rPr kumimoji="0" lang="en-US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   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y)=x,    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    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对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X  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of)(x)=x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对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  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f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g)(y)=y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由逆函数的定义，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逆函数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反之，如果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有逆函数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有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y))=y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令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=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y),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则 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x)=y,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满射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又设 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,tx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 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s)=f(t), </a:t>
            </a:r>
          </a:p>
          <a:p>
            <a:pPr>
              <a:buFont typeface="Wingdings" pitchFamily="2" charset="2"/>
              <a:buNone/>
            </a:pP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则 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(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s))= f</a:t>
            </a:r>
            <a:r>
              <a:rPr kumimoji="0"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(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t))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即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=t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 </a:t>
            </a:r>
            <a:r>
              <a:rPr kumimoji="0"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kumimoji="0"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单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616F2-BB94-40A6-B351-7A040D827008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A67AE-760A-417A-A1EF-5A48BA500874}" type="slidenum">
              <a:rPr lang="en-US" altLang="zh-CN"/>
              <a:pPr/>
              <a:t>65</a:t>
            </a:fld>
            <a:r>
              <a:rPr lang="en-US" altLang="zh-CN"/>
              <a:t>/102</a:t>
            </a:r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92675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en-US" altLang="zh-CN" sz="2400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存在逆函数当且仅当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是双射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证明：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为从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的双射，根据定义，对每个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Y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有且仅有一个</a:t>
            </a:r>
            <a:r>
              <a:rPr kumimoji="0" lang="en-US" altLang="zh-CN" sz="2400" b="0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en-US" altLang="zh-CN" sz="2400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X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使得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f(x)=y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。因此可定义一个映射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g:Y</a:t>
            </a:r>
            <a:r>
              <a:rPr kumimoji="0" lang="en-US" altLang="en-US" sz="2400" b="0" dirty="0">
                <a:latin typeface="楷体_GB2312" pitchFamily="49" charset="-122"/>
                <a:ea typeface="楷体_GB2312" pitchFamily="49" charset="-122"/>
              </a:rPr>
              <a:t>→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，使得   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g(y)=x,   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所以    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           对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kumimoji="0" lang="en-US" altLang="zh-CN" sz="2400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X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gof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)(x)=x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           对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kumimoji="0" lang="en-US" altLang="zh-CN" sz="2400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都有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(f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og)(y)=y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    由逆函数的定义，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的逆函数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反之，如果</a:t>
            </a:r>
            <a:r>
              <a:rPr kumimoji="0" lang="en-US" altLang="zh-CN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zh-CN" altLang="en-US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有逆函数</a:t>
            </a:r>
            <a:r>
              <a:rPr kumimoji="0" lang="en-US" altLang="zh-CN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0" lang="en-US" altLang="zh-CN" sz="2400" baseline="300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对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</a:t>
            </a:r>
            <a:r>
              <a:rPr kumimoji="0"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Y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有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f</a:t>
            </a:r>
            <a:r>
              <a:rPr kumimoji="0"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y))=y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令 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=f</a:t>
            </a:r>
            <a:r>
              <a:rPr kumimoji="0"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y),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则  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x)=y,  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满射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又设  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、</a:t>
            </a:r>
            <a:r>
              <a:rPr kumimoji="0"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tx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  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s)=f(t), </a:t>
            </a:r>
          </a:p>
          <a:p>
            <a:pPr>
              <a:buFont typeface="Wingdings" pitchFamily="2" charset="2"/>
              <a:buNone/>
            </a:pP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则  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kumimoji="0"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(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s))= f</a:t>
            </a:r>
            <a:r>
              <a:rPr kumimoji="0"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(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t))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即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=t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 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单射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  <p:sp>
        <p:nvSpPr>
          <p:cNvPr id="218116" name="AutoShape 4"/>
          <p:cNvSpPr>
            <a:spLocks noChangeArrowheads="1"/>
          </p:cNvSpPr>
          <p:nvPr/>
        </p:nvSpPr>
        <p:spPr bwMode="auto">
          <a:xfrm>
            <a:off x="7019925" y="4797425"/>
            <a:ext cx="1871663" cy="609600"/>
          </a:xfrm>
          <a:prstGeom prst="wedgeRoundRectCallout">
            <a:avLst>
              <a:gd name="adj1" fmla="val -68912"/>
              <a:gd name="adj2" fmla="val -2447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0" lang="zh-CN" altLang="en-US" sz="1800" b="1">
                <a:solidFill>
                  <a:srgbClr val="FF0000"/>
                </a:solidFill>
                <a:sym typeface="Symbol" pitchFamily="18" charset="2"/>
              </a:rPr>
              <a:t>任一个</a:t>
            </a:r>
            <a:r>
              <a:rPr kumimoji="0" lang="en-US" altLang="zh-CN" sz="1800" b="1">
                <a:solidFill>
                  <a:srgbClr val="FF0000"/>
                </a:solidFill>
                <a:sym typeface="Symbol" pitchFamily="18" charset="2"/>
              </a:rPr>
              <a:t>y</a:t>
            </a:r>
            <a:r>
              <a:rPr kumimoji="0" lang="zh-CN" altLang="en-US" sz="1800" b="1">
                <a:solidFill>
                  <a:srgbClr val="FF0000"/>
                </a:solidFill>
                <a:sym typeface="Symbol" pitchFamily="18" charset="2"/>
              </a:rPr>
              <a:t>都能找到一个</a:t>
            </a:r>
            <a:r>
              <a:rPr kumimoji="0" lang="en-US" altLang="zh-CN" sz="1800" b="1">
                <a:solidFill>
                  <a:srgbClr val="FF0000"/>
                </a:solidFill>
                <a:sym typeface="Symbol" pitchFamily="18" charset="2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A2EAED-C36E-4D06-88E5-51C2A1DA0204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4A604-F86E-4B8A-ADEA-0D73D324715C}" type="slidenum">
              <a:rPr lang="en-US" altLang="zh-CN"/>
              <a:pPr/>
              <a:t>66</a:t>
            </a:fld>
            <a:r>
              <a:rPr lang="en-US" altLang="zh-CN"/>
              <a:t>/102</a:t>
            </a:r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405437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3</a:t>
            </a:r>
            <a:r>
              <a:rPr lang="en-US" altLang="zh-CN" sz="240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Y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Z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是可逆的，则（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)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=f</a:t>
            </a:r>
            <a:r>
              <a:rPr lang="en-US" altLang="zh-CN" sz="2400" baseline="3000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400" baseline="3000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关系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Y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双射函数，则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一个双射函数，且有 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X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2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如果函数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逆的，则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=I</a:t>
            </a:r>
            <a:r>
              <a:rPr lang="en-US" altLang="zh-CN" sz="2400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= I</a:t>
            </a:r>
            <a:r>
              <a:rPr lang="en-US" altLang="zh-CN" sz="2400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3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如果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双射函数则（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f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4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如果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Y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X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=I</a:t>
            </a:r>
            <a:r>
              <a:rPr lang="en-US" altLang="zh-CN" sz="2400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=I</a:t>
            </a:r>
            <a:r>
              <a:rPr lang="en-US" altLang="zh-CN" sz="2400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且仅当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=f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endParaRPr lang="en-US" altLang="zh-CN">
              <a:solidFill>
                <a:srgbClr val="B2B2B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8E9E7-903E-432C-A78F-B51512EB631B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B49AE-7F2F-4CFA-8F39-C427B4CEF0D8}" type="slidenum">
              <a:rPr lang="en-US" altLang="zh-CN"/>
              <a:pPr/>
              <a:t>67</a:t>
            </a:fld>
            <a:r>
              <a:rPr lang="en-US" altLang="zh-CN"/>
              <a:t>/102</a:t>
            </a:r>
          </a:p>
        </p:txBody>
      </p:sp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405437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3</a:t>
            </a:r>
            <a:r>
              <a:rPr lang="en-US" altLang="zh-CN" sz="240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Y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Z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是可逆的，则（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)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=f</a:t>
            </a:r>
            <a:r>
              <a:rPr lang="en-US" altLang="zh-CN" sz="2400" baseline="3000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400" baseline="3000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关系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若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Y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一个双射函数，则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是一个双射函数，且有 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X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2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如果函数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逆的，则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=I</a:t>
            </a:r>
            <a:r>
              <a:rPr lang="en-US" altLang="zh-CN" sz="2400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= I</a:t>
            </a:r>
            <a:r>
              <a:rPr lang="en-US" altLang="zh-CN" sz="2400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3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如果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双射函数则（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baseline="30000">
                <a:solidFill>
                  <a:srgbClr val="B2B2B2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f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4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如果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Y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X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=I</a:t>
            </a:r>
            <a:r>
              <a:rPr lang="en-US" altLang="zh-CN" sz="2400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=I</a:t>
            </a:r>
            <a:r>
              <a:rPr lang="en-US" altLang="zh-CN" sz="2400" baseline="-25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当且仅当 </a:t>
            </a:r>
            <a:r>
              <a:rPr lang="en-US" altLang="zh-CN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=f</a:t>
            </a:r>
            <a:r>
              <a:rPr lang="en-US" altLang="zh-CN" sz="2400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endParaRPr lang="en-US" altLang="zh-CN">
              <a:solidFill>
                <a:srgbClr val="B2B2B2"/>
              </a:solidFill>
            </a:endParaRPr>
          </a:p>
        </p:txBody>
      </p:sp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684213" y="2205038"/>
            <a:ext cx="8135937" cy="4108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</a:p>
          <a:p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均可逆，所以二者均为双射。由定理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.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.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知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为双射。 同理，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o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:Z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也是双射。</a:t>
            </a:r>
          </a:p>
          <a:p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对任意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z</a:t>
            </a:r>
            <a:r>
              <a:rPr kumimoji="0" lang="en-US" altLang="zh-CN" b="1" dirty="0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en-US" altLang="zh-CN" dirty="0"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Z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因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双射，则必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</a:t>
            </a:r>
            <a:r>
              <a:rPr kumimoji="0" lang="en-US" altLang="zh-CN" b="1" dirty="0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en-US" altLang="zh-CN" dirty="0"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(y)=z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或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z)=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同时，对于这个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</a:t>
            </a:r>
            <a:r>
              <a:rPr kumimoji="0" lang="en-US" altLang="zh-CN" b="1" dirty="0" err="1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因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双射，则必有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kumimoji="0" lang="en-US" altLang="zh-CN" b="1" dirty="0" err="1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(x)=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或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y)=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因此，对任意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z</a:t>
            </a:r>
            <a:r>
              <a:rPr kumimoji="0" lang="en-US" altLang="zh-CN" b="1" dirty="0" err="1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Z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of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zh-CN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z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同时有</a:t>
            </a:r>
          </a:p>
          <a:p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            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g</a:t>
            </a:r>
            <a:r>
              <a:rPr lang="en-US" altLang="zh-CN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en-US" altLang="zh-CN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z)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                       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g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z))=f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y)=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由函数相等定义可知：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of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=f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g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DCF4E-12BF-46EB-8B0F-36A913C9038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F3CED8-4BCB-4ADC-AEA3-6866D4289184}" type="slidenum">
              <a:rPr lang="en-US" altLang="zh-CN"/>
              <a:pPr/>
              <a:t>68</a:t>
            </a:fld>
            <a:r>
              <a:rPr lang="en-US" altLang="zh-CN"/>
              <a:t>/102</a:t>
            </a: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405437"/>
          </a:xfrm>
        </p:spPr>
        <p:txBody>
          <a:bodyPr/>
          <a:lstStyle/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6.3 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 Y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 Z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都是可逆的，则（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b="0" dirty="0" err="1"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 b="0" dirty="0" err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b="0" baseline="30000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 =f</a:t>
            </a:r>
            <a:r>
              <a:rPr lang="en-US" altLang="zh-CN" sz="2400" b="0" baseline="30000" dirty="0"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="0" baseline="30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400" b="0" baseline="30000" dirty="0"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="0" baseline="30000" dirty="0">
                <a:latin typeface="楷体_GB2312" pitchFamily="49" charset="-122"/>
                <a:ea typeface="楷体_GB2312" pitchFamily="49" charset="-122"/>
              </a:rPr>
              <a:t>1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</a:p>
          <a:p>
            <a:pPr>
              <a:buClr>
                <a:srgbClr val="CC0099"/>
              </a:buClr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关系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Y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一个双射函数，则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一个双射函数，且有 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X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如果函数</a:t>
            </a:r>
            <a:r>
              <a:rPr lang="en-US" altLang="zh-CN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是可逆的，则</a:t>
            </a:r>
            <a:r>
              <a:rPr lang="en-US" altLang="zh-CN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 dirty="0">
                <a:solidFill>
                  <a:srgbClr val="FF3399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f=I</a:t>
            </a:r>
            <a:r>
              <a:rPr lang="en-US" altLang="zh-CN" sz="2400" baseline="-250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en-US" altLang="zh-CN" sz="2400" dirty="0" err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dirty="0" err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 dirty="0" err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 dirty="0">
                <a:solidFill>
                  <a:srgbClr val="FF3399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 = </a:t>
            </a:r>
            <a:r>
              <a:rPr lang="en-US" altLang="zh-CN" sz="2400" dirty="0" err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 dirty="0" err="1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endParaRPr lang="en-US" altLang="zh-CN" sz="2400" baseline="-25000" dirty="0">
              <a:solidFill>
                <a:srgbClr val="FF3399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双射函数则（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–</a:t>
            </a:r>
            <a:r>
              <a:rPr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f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Y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I</a:t>
            </a:r>
            <a:r>
              <a:rPr lang="en-US" altLang="zh-CN" sz="2400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=</a:t>
            </a:r>
            <a:r>
              <a:rPr lang="en-US" altLang="zh-CN" sz="24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aseline="-25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=f</a:t>
            </a:r>
            <a:r>
              <a:rPr lang="en-US" altLang="zh-CN" sz="24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FE0EF-7D74-49CB-A46B-5943CE28239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3B19-4E8B-4600-87FA-F2C50446E26D}" type="slidenum">
              <a:rPr lang="en-US" altLang="zh-CN"/>
              <a:pPr/>
              <a:t>69</a:t>
            </a:fld>
            <a:r>
              <a:rPr lang="en-US" altLang="zh-CN"/>
              <a:t>/102</a:t>
            </a:r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习题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737501"/>
          </a:xfrm>
        </p:spPr>
        <p:txBody>
          <a:bodyPr/>
          <a:lstStyle/>
          <a:p>
            <a:pPr>
              <a:buClr>
                <a:srgbClr val="CC0099"/>
              </a:buClr>
              <a:buSzPct val="75000"/>
              <a:buFont typeface="Wingdings" pitchFamily="2" charset="2"/>
              <a:buChar char="n"/>
            </a:pPr>
            <a:r>
              <a:rPr lang="en-US" altLang="zh-CN" sz="3600" dirty="0" smtClean="0">
                <a:solidFill>
                  <a:srgbClr val="FF0000"/>
                </a:solidFill>
              </a:rPr>
              <a:t>P</a:t>
            </a:r>
            <a:r>
              <a:rPr lang="en-US" altLang="zh-CN" sz="3600" baseline="-25000" dirty="0" smtClean="0">
                <a:solidFill>
                  <a:srgbClr val="FF0000"/>
                </a:solidFill>
              </a:rPr>
              <a:t>86</a:t>
            </a:r>
            <a:r>
              <a:rPr lang="en-US" altLang="zh-CN" sz="3600" dirty="0" smtClean="0">
                <a:solidFill>
                  <a:srgbClr val="FF0000"/>
                </a:solidFill>
              </a:rPr>
              <a:t>    </a:t>
            </a:r>
            <a:r>
              <a:rPr lang="en-US" altLang="zh-CN" sz="3600" dirty="0">
                <a:solidFill>
                  <a:srgbClr val="FF0000"/>
                </a:solidFill>
              </a:rPr>
              <a:t>12</a:t>
            </a:r>
            <a:r>
              <a:rPr lang="zh-CN" altLang="en-US" sz="3600" dirty="0">
                <a:solidFill>
                  <a:srgbClr val="FF0000"/>
                </a:solidFill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</a:rPr>
              <a:t>14</a:t>
            </a:r>
            <a:r>
              <a:rPr lang="zh-CN" altLang="en-US" sz="3600" dirty="0">
                <a:solidFill>
                  <a:srgbClr val="FF0000"/>
                </a:solidFill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</a:rPr>
              <a:t>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31D34-30E9-478D-9901-25933C1D10D9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7BB72-0203-41CA-BE89-18E46BE18078}" type="slidenum">
              <a:rPr lang="en-US" altLang="zh-CN"/>
              <a:pPr/>
              <a:t>7</a:t>
            </a:fld>
            <a:r>
              <a:rPr lang="en-US" altLang="zh-CN"/>
              <a:t>/102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六章  函数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773612"/>
          </a:xfrm>
        </p:spPr>
        <p:txBody>
          <a:bodyPr/>
          <a:lstStyle/>
          <a:p>
            <a:pPr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何程序在计算机中的实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都包含种种这样或那样的变换。如编译程序把一个源程序变换成机器语言的指令集合</a:t>
            </a:r>
            <a:r>
              <a:rPr lang="en-US" altLang="zh-CN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—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目标程序。或者说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计算机中的程序可以把一定范围内的任一组数据变换成另一组数据。</a:t>
            </a:r>
          </a:p>
          <a:p>
            <a:pPr>
              <a:spcBef>
                <a:spcPct val="20000"/>
              </a:spcBef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函数是许多数学工具的基础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计算机科学中大量用到函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如数据结构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程序语言的设计与实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开关理论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自动机理论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代数结构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可计算性理论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计算复杂化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程序正确性证明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C0F14-3DBE-4ACB-805C-9A7A405F86CB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AD288-ABBC-42B8-9DAA-EAA93A4E6A83}" type="slidenum">
              <a:rPr lang="en-US" altLang="zh-CN"/>
              <a:pPr/>
              <a:t>70</a:t>
            </a:fld>
            <a:r>
              <a:rPr lang="en-US" altLang="zh-CN"/>
              <a:t>/102</a:t>
            </a:r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7329488" cy="719138"/>
          </a:xfrm>
        </p:spPr>
        <p:txBody>
          <a:bodyPr/>
          <a:lstStyle/>
          <a:p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§6.4  </a:t>
            </a: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的基数、可数集和不可数集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600575"/>
          </a:xfrm>
        </p:spPr>
        <p:txBody>
          <a:bodyPr/>
          <a:lstStyle/>
          <a:p>
            <a:pPr marL="711200" indent="-711200" algn="l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先看几个问题：</a:t>
            </a:r>
          </a:p>
          <a:p>
            <a:pPr marL="711200" indent="-7112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限集同无限集的区别是什么？两个无限集</a:t>
            </a:r>
          </a:p>
          <a:p>
            <a:pPr marL="711200" indent="-7112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之间可不可以比较大小？</a:t>
            </a:r>
          </a:p>
          <a:p>
            <a:pPr marL="711200" indent="-7112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自然数集中元素的个数同有理数集中元素的</a:t>
            </a:r>
          </a:p>
          <a:p>
            <a:pPr marL="711200" indent="-7112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个数那一个多？</a:t>
            </a:r>
          </a:p>
          <a:p>
            <a:pPr marL="711200" indent="-7112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理数集中元素的个数同无理数集中元素的</a:t>
            </a:r>
          </a:p>
          <a:p>
            <a:pPr marL="711200" indent="-7112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个数那一个多？</a:t>
            </a:r>
          </a:p>
          <a:p>
            <a:pPr marL="711200" indent="-7112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理数集中元素的个数同实数集中元素的个数那一个多？</a:t>
            </a:r>
          </a:p>
          <a:p>
            <a:pPr marL="711200" indent="-7112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没有最大的集合，它包含了所有的集合？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978B0-C99C-4599-8BDD-432277D3006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C15DE-8BF2-469C-8286-1DDADCB24A21}" type="slidenum">
              <a:rPr lang="en-US" altLang="zh-CN"/>
              <a:pPr/>
              <a:t>71</a:t>
            </a:fld>
            <a:r>
              <a:rPr lang="en-US" altLang="zh-CN"/>
              <a:t>/102</a:t>
            </a:r>
          </a:p>
        </p:txBody>
      </p:sp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016000" indent="-1016000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的基数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052513"/>
            <a:ext cx="7777162" cy="2117725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的基数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就是集合中元素的个数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容量的度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量。一般是在两个集合的元素间建立一一对应关系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其中一个作为尺度。比如我们在计算一群人和一堆物品时，就是将人和物品同数字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一一对应起来，其本质就是在两个集合的元素之间建立了一一对应关系（即双射）。 </a:t>
            </a:r>
          </a:p>
        </p:txBody>
      </p:sp>
      <p:sp>
        <p:nvSpPr>
          <p:cNvPr id="328708" name="Rectangle 4"/>
          <p:cNvSpPr>
            <a:spLocks noChangeArrowheads="1"/>
          </p:cNvSpPr>
          <p:nvPr/>
        </p:nvSpPr>
        <p:spPr bwMode="auto">
          <a:xfrm>
            <a:off x="1042988" y="3141663"/>
            <a:ext cx="7772400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.7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两个集合，若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之间存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对应的关系（在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之间建立双射），则称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对等的或等势的，记为：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一般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有限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通常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︱A︱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它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元素的个数）。</a:t>
            </a:r>
          </a:p>
        </p:txBody>
      </p:sp>
      <p:sp>
        <p:nvSpPr>
          <p:cNvPr id="328709" name="Rectangle 5"/>
          <p:cNvSpPr>
            <a:spLocks noChangeArrowheads="1"/>
          </p:cNvSpPr>
          <p:nvPr/>
        </p:nvSpPr>
        <p:spPr bwMode="auto">
          <a:xfrm>
            <a:off x="971550" y="5516563"/>
            <a:ext cx="7843838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一般地：	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反之不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7EF6F-B57A-4080-9A16-EC6B135F493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3E16B9-751A-45D5-B389-F8BF68CE5856}" type="slidenum">
              <a:rPr lang="en-US" altLang="zh-CN"/>
              <a:pPr/>
              <a:t>72</a:t>
            </a:fld>
            <a:r>
              <a:rPr lang="en-US" altLang="zh-CN"/>
              <a:t>/102</a:t>
            </a:r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016000" indent="-1016000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的基数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052513"/>
            <a:ext cx="7777162" cy="2117725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集合的基数就是集合中元素的个数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集合容量的度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量。一般是在两个集合的元素间建立一一对应关系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其中一个作为尺度。比如我们在计算一群人和一堆物品时，就是将人和物品同数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等一一对应起来，其本质就是在两个集合的元素之间建立了一一对应关系（即双射）。 </a:t>
            </a:r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1042988" y="3068638"/>
            <a:ext cx="7772400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7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两个集合，若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之间存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应的关系（在集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之间建立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双射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则称集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对等的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等势的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记为：</a:t>
            </a:r>
            <a:r>
              <a:rPr lang="en-US" altLang="zh-CN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 </a:t>
            </a:r>
            <a:r>
              <a:rPr lang="en-US" altLang="zh-CN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</a:p>
          <a:p>
            <a:pPr marL="342900" indent="-3429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一般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,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有限集合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通常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︱A︱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它是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中元素的个数）。</a:t>
            </a:r>
          </a:p>
        </p:txBody>
      </p:sp>
      <p:sp>
        <p:nvSpPr>
          <p:cNvPr id="329733" name="Rectangle 5"/>
          <p:cNvSpPr>
            <a:spLocks noChangeArrowheads="1"/>
          </p:cNvSpPr>
          <p:nvPr/>
        </p:nvSpPr>
        <p:spPr bwMode="auto">
          <a:xfrm>
            <a:off x="971550" y="5516563"/>
            <a:ext cx="7843838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一般地：	若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反之不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CAD42-80FB-416D-A768-7F41B7A3A39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48134-ABCE-49FC-8E91-FEEDE3E98E5E}" type="slidenum">
              <a:rPr lang="en-US" altLang="zh-CN"/>
              <a:pPr/>
              <a:t>73</a:t>
            </a:fld>
            <a:r>
              <a:rPr lang="en-US" altLang="zh-CN"/>
              <a:t>/102</a:t>
            </a:r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016000" indent="-1016000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的基数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052513"/>
            <a:ext cx="7777162" cy="2117725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集合的基数就是集合中元素的个数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集合容量的度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量。一般是在两个集合的元素间建立一一对应关系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其中一个作为尺度。比如我们在计算一群人和一堆物品时，就是将人和物品同数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等一一对应起来，其本质就是在两个集合的元素之间建立了一一对应关系（即双射）。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30756" name="Rectangle 4"/>
          <p:cNvSpPr>
            <a:spLocks noChangeArrowheads="1"/>
          </p:cNvSpPr>
          <p:nvPr/>
        </p:nvSpPr>
        <p:spPr bwMode="auto">
          <a:xfrm>
            <a:off x="971550" y="3068638"/>
            <a:ext cx="7772400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6.7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两个集合，若在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之间存在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对应的关系（在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之间建立双射），则称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对等的或等势的，记为：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一般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,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有限集合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通常记为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︱A︱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它是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元素的个数）。</a:t>
            </a:r>
          </a:p>
        </p:txBody>
      </p:sp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971550" y="5516563"/>
            <a:ext cx="7843838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一般地：	若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 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反之不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F10A87-0182-460C-9C1D-4CFEBB90020D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0A51E-0901-4717-9122-AAB2FE7A1A2F}" type="slidenum">
              <a:rPr lang="en-US" altLang="zh-CN"/>
              <a:pPr/>
              <a:t>74</a:t>
            </a:fld>
            <a:r>
              <a:rPr lang="en-US" altLang="zh-CN"/>
              <a:t>/102</a:t>
            </a:r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016000" indent="-1016000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集合的基数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052513"/>
            <a:ext cx="7777162" cy="2117725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集合的基数就是集合中元素的个数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是集合容量的度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量。一般是在两个集合的元素间建立一一对应关系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其中一个作为尺度。比如我们在计算一群人和一堆物品时，就是将人和物品同数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等一一对应起来，其本质就是在两个集合的元素之间建立了一一对应关系（即双射）。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31780" name="Rectangle 4"/>
          <p:cNvSpPr>
            <a:spLocks noChangeArrowheads="1"/>
          </p:cNvSpPr>
          <p:nvPr/>
        </p:nvSpPr>
        <p:spPr bwMode="auto">
          <a:xfrm>
            <a:off x="971550" y="3068638"/>
            <a:ext cx="7772400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6.7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两个集合，若在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之间存在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对应的关系（在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之间建立双射），则称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对等的或等势的，记为：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 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Y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一般记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有限集合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通常记为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︱A︱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（它是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中元素的个数）。</a:t>
            </a:r>
          </a:p>
        </p:txBody>
      </p:sp>
      <p:sp>
        <p:nvSpPr>
          <p:cNvPr id="331781" name="Rectangle 5"/>
          <p:cNvSpPr>
            <a:spLocks noChangeArrowheads="1"/>
          </p:cNvSpPr>
          <p:nvPr/>
        </p:nvSpPr>
        <p:spPr bwMode="auto">
          <a:xfrm>
            <a:off x="971550" y="5516563"/>
            <a:ext cx="7843838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般地：</a:t>
            </a:r>
            <a:r>
              <a:rPr lang="zh-CN" altLang="en-US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 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反之不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2CBC1-D683-4858-A911-CB335B960CCB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D7963-82FD-4BF6-9209-2B705C95C026}" type="slidenum">
              <a:rPr lang="en-US" altLang="zh-CN"/>
              <a:pPr/>
              <a:t>75</a:t>
            </a:fld>
            <a:r>
              <a:rPr lang="en-US" altLang="zh-CN"/>
              <a:t>/102</a:t>
            </a:r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196975"/>
            <a:ext cx="7620000" cy="4687888"/>
          </a:xfrm>
        </p:spPr>
        <p:txBody>
          <a:bodyPr/>
          <a:lstStyle/>
          <a:p>
            <a:pPr marL="533400" indent="-533400"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例：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自然数集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正偶数集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等势的，因为可以建立映射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：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en-US">
                <a:solidFill>
                  <a:srgbClr val="0000FF"/>
                </a:solidFill>
                <a:sym typeface="Symbol" pitchFamily="18" charset="2"/>
              </a:rPr>
              <a:t>→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对于每个自然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都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2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显然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双射。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■</a:t>
            </a:r>
          </a:p>
          <a:p>
            <a:pPr marL="533400" indent="-533400">
              <a:buClr>
                <a:srgbClr val="FF00FF"/>
              </a:buClr>
              <a:buFont typeface="Wingdings" pitchFamily="2" charset="2"/>
              <a:buChar char="n"/>
            </a:pPr>
            <a:endParaRPr lang="zh-CN" altLang="en-US">
              <a:solidFill>
                <a:srgbClr val="FF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注意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一个真子集合，按常规思维，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元素个数似乎只有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一半，两者元素怎么会一样多呢？这说明在考虑无限集合的基数时需要有新的视角，要用数字的理性尺度去代替粗糙的直观感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779F1-D211-4084-9244-37D30AA9F4E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C5093-C4C0-41E3-BAD6-AC47B879DF6E}" type="slidenum">
              <a:rPr lang="en-US" altLang="zh-CN"/>
              <a:pPr/>
              <a:t>76</a:t>
            </a:fld>
            <a:r>
              <a:rPr lang="en-US" altLang="zh-CN"/>
              <a:t>/102</a:t>
            </a:r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196975"/>
            <a:ext cx="7620000" cy="4687888"/>
          </a:xfrm>
        </p:spPr>
        <p:txBody>
          <a:bodyPr/>
          <a:lstStyle/>
          <a:p>
            <a:pPr marL="533400" indent="-533400"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例：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自然数集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与正偶数集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N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等势的，因为可以建立映射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：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en-US">
                <a:sym typeface="Symbol" pitchFamily="18" charset="2"/>
              </a:rPr>
              <a:t>→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N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对于每个自然数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都有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=2n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显然，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f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双射。■</a:t>
            </a:r>
          </a:p>
          <a:p>
            <a:pPr marL="533400" indent="-533400">
              <a:buClr>
                <a:srgbClr val="FF00FF"/>
              </a:buClr>
              <a:buFont typeface="Wingdings" pitchFamily="2" charset="2"/>
              <a:buChar char="n"/>
            </a:pPr>
            <a:endParaRPr lang="zh-CN" altLang="en-US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注意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一个真子集合，按常规思维，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元素个数似乎只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一半，两者元素怎么会一样多呢？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这说明在考虑无限集合的基数时需要有新的视角，要用数字的理性尺度去代替粗糙的直观感觉。</a:t>
            </a:r>
            <a:endParaRPr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02F1C-F319-46A6-A835-B588A228349D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D14F2-8A1F-4315-AFFA-B5BB5835B427}" type="slidenum">
              <a:rPr lang="en-US" altLang="zh-CN"/>
              <a:pPr/>
              <a:t>77</a:t>
            </a:fld>
            <a:r>
              <a:rPr lang="en-US" altLang="zh-CN"/>
              <a:t>/102</a:t>
            </a:r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196975"/>
            <a:ext cx="7620000" cy="4175125"/>
          </a:xfrm>
        </p:spPr>
        <p:txBody>
          <a:bodyPr/>
          <a:lstStyle/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4 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等势是集合族上的等价关系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证明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对任意的集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</a:p>
          <a:p>
            <a:pPr marL="533400" indent="-533400"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  B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 </a:t>
            </a:r>
          </a:p>
          <a:p>
            <a:pPr marL="533400" indent="-533400"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     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dirty="0">
                <a:solidFill>
                  <a:srgbClr val="FF0000"/>
                </a:solidFill>
                <a:sym typeface="Symbol" pitchFamily="18" charset="2"/>
              </a:rPr>
              <a:t>）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、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B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 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endParaRPr lang="en-US" altLang="zh-CN" dirty="0">
              <a:solidFill>
                <a:srgbClr val="0000FF"/>
              </a:solidFill>
            </a:endParaRP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而等价关系决定等价类，因此，所有等势的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ea typeface="楷体_GB2312" pitchFamily="49" charset="-122"/>
              </a:rPr>
              <a:t>      集合构成一个等价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2F885-FEB9-42BB-AB96-5F6F4D8272D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05DC4-B52B-4D14-8503-F6951302CBF1}" type="slidenum">
              <a:rPr lang="en-US" altLang="zh-CN"/>
              <a:pPr/>
              <a:t>78</a:t>
            </a:fld>
            <a:r>
              <a:rPr lang="en-US" altLang="zh-CN"/>
              <a:t>/102</a:t>
            </a:r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97813" cy="4687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记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en-US" altLang="zh-CN" i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i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正整数，且</a:t>
            </a:r>
            <a:r>
              <a:rPr lang="en-US" altLang="zh-CN" i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≤m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}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问题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同一个集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是否会出现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同时又 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出现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而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≠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5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B2B2B2"/>
                </a:solidFill>
              </a:rPr>
              <a:t>＜ 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不存在从</a:t>
            </a:r>
            <a:r>
              <a:rPr lang="en-US" altLang="zh-CN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单射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-4.2  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两个集合，若存在从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单射，则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≤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如果不存在从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双射，则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</a:t>
            </a:r>
            <a:r>
              <a:rPr lang="en-US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＜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下面，我们对集合按照基数进行分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7257F-137A-43AF-8F7A-6B6D0578629D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1009-5553-40A1-8E3B-6226E1337D56}" type="slidenum">
              <a:rPr lang="en-US" altLang="zh-CN"/>
              <a:pPr/>
              <a:t>79</a:t>
            </a:fld>
            <a:r>
              <a:rPr lang="en-US" altLang="zh-CN"/>
              <a:t>/102</a:t>
            </a:r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97813" cy="4687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记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是正整数，且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≤m}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问题：对同一个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是否会出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同时又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    出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 而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≠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5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</a:rPr>
              <a:t>＜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不存在从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单射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-4.2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两个集合，若存在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单射，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≤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如果不存在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双射，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</a:t>
            </a:r>
            <a:r>
              <a:rPr lang="en-US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＜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下面，我们对集合按照基数进行分类。</a:t>
            </a:r>
          </a:p>
        </p:txBody>
      </p:sp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827088" y="3860800"/>
            <a:ext cx="8085137" cy="2679700"/>
          </a:xfrm>
          <a:prstGeom prst="rect">
            <a:avLst/>
          </a:prstGeom>
          <a:noFill/>
          <a:ln w="25400">
            <a:solidFill>
              <a:srgbClr val="C0C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>
                <a:solidFill>
                  <a:srgbClr val="808080"/>
                </a:solidFill>
              </a:rPr>
              <a:t>证明：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（反证法） 设存在单射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f:N</a:t>
            </a:r>
            <a:r>
              <a:rPr lang="en-US" altLang="zh-CN" sz="2800" b="1" baseline="-25000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en-US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。根据定义，对任何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∈N</a:t>
            </a:r>
            <a:r>
              <a:rPr lang="en-US" altLang="zh-CN" b="1" baseline="-25000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，当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en-US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时，必然有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en-US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），因此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中不同像的个数应与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的元素个数相同。但是，有限集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的元素数目为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的元素数目是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，导致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n=m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，与</a:t>
            </a:r>
            <a:r>
              <a:rPr lang="en-US" altLang="zh-CN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m&lt;n</a:t>
            </a:r>
            <a:r>
              <a:rPr lang="zh-CN" altLang="en-US" sz="2800" b="1">
                <a:solidFill>
                  <a:srgbClr val="808080"/>
                </a:solidFill>
                <a:latin typeface="楷体_GB2312" pitchFamily="49" charset="-122"/>
                <a:ea typeface="楷体_GB2312" pitchFamily="49" charset="-122"/>
              </a:rPr>
              <a:t>的一致条件矛盾。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ACB77-D88D-42C1-977C-2DBE251EB78E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F5244-07D6-4F71-96E0-57A84F06D7FD}" type="slidenum">
              <a:rPr lang="en-US" altLang="zh-CN"/>
              <a:pPr/>
              <a:t>8</a:t>
            </a:fld>
            <a:r>
              <a:rPr lang="en-US" altLang="zh-CN"/>
              <a:t>/102</a:t>
            </a:r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第六章  函数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773612"/>
          </a:xfrm>
        </p:spPr>
        <p:txBody>
          <a:bodyPr/>
          <a:lstStyle/>
          <a:p>
            <a:pPr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任何程序在计算机中的实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都包含种种这样或那样的变换。如编译程序把一个源程序变换成机器语言的指令集合</a:t>
            </a:r>
            <a:r>
              <a:rPr lang="en-US" altLang="zh-CN" b="0">
                <a:latin typeface="Times New Roman"/>
                <a:ea typeface="楷体_GB2312" pitchFamily="49" charset="-122"/>
              </a:rPr>
              <a:t>—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目标程序。或者说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计算机中的程序可以把一定范围内的任一组数据变换成另一组数据。</a:t>
            </a:r>
          </a:p>
          <a:p>
            <a:pPr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99"/>
                </a:solidFill>
                <a:latin typeface="楷体_GB2312" pitchFamily="49" charset="-122"/>
                <a:ea typeface="楷体_GB2312" pitchFamily="49" charset="-122"/>
              </a:rPr>
              <a:t>函数是许多数学工具的基础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计算机科学中大量用到函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数据结构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程序语言的设计与实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开关理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自动机理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数结构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计算性理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计算复杂化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程序正确性证明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CA3F8-2D0C-4BFD-87F7-FE6EF362AFB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66D8F-1281-4116-9494-007B65761E2C}" type="slidenum">
              <a:rPr lang="en-US" altLang="zh-CN"/>
              <a:pPr/>
              <a:t>80</a:t>
            </a:fld>
            <a:r>
              <a:rPr lang="en-US" altLang="zh-CN"/>
              <a:t>/102</a:t>
            </a:r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97813" cy="4687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记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是正整数，且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≤m}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问题：对同一个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是否会出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同时又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    出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 而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≠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5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</a:rPr>
              <a:t>＜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不存在从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单射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-4.2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两个集合，若存在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单射，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≤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如果不存在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双射，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</a:t>
            </a:r>
            <a:r>
              <a:rPr lang="en-US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＜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下面，我们对集合按照基数进行分类。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827088" y="3860800"/>
            <a:ext cx="8085137" cy="2679700"/>
          </a:xfrm>
          <a:prstGeom prst="rect">
            <a:avLst/>
          </a:prstGeom>
          <a:solidFill>
            <a:srgbClr val="FFFF99"/>
          </a:solidFill>
          <a:ln w="254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</a:rPr>
              <a:t>证明：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（反证法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设存在单射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:N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根据定义，对任何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N</a:t>
            </a:r>
            <a:r>
              <a:rPr lang="en-US" altLang="zh-CN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当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en-US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必然有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因此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不同像的个数应与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元素个数相同。但是，有限集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元素数目为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8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元素数目是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导致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=m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&lt;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致条件矛盾。</a:t>
            </a:r>
            <a:r>
              <a:rPr lang="zh-CN" altLang="en-US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■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4306C0-694A-433F-ACAF-2DAA40D2D162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467F0-5A2D-4971-AD3A-9CDC85E3DA79}" type="slidenum">
              <a:rPr lang="en-US" altLang="zh-CN"/>
              <a:pPr/>
              <a:t>81</a:t>
            </a:fld>
            <a:r>
              <a:rPr lang="en-US" altLang="zh-CN"/>
              <a:t>/102</a:t>
            </a:r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97813" cy="4687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记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是正整数，且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≤m}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问题：对同一个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是否会出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同时又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    出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 而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≠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5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</a:rPr>
              <a:t>＜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不存在从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单射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-4.2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两个集合，若存在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单射，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≤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如果不存在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双射，则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</a:t>
            </a:r>
            <a:r>
              <a:rPr lang="en-US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＜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下面，我们对集合按照基数进行分类。</a:t>
            </a:r>
          </a:p>
        </p:txBody>
      </p:sp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827088" y="3860800"/>
            <a:ext cx="8085137" cy="2555875"/>
          </a:xfrm>
          <a:prstGeom prst="rect">
            <a:avLst/>
          </a:prstGeom>
          <a:solidFill>
            <a:srgbClr val="FFFF99"/>
          </a:solidFill>
          <a:ln w="254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4000" b="1">
                <a:solidFill>
                  <a:srgbClr val="FF00FF"/>
                </a:solidFill>
              </a:rPr>
              <a:t>定理</a:t>
            </a:r>
            <a:r>
              <a:rPr lang="en-US" altLang="zh-CN" sz="4000" b="1">
                <a:solidFill>
                  <a:srgbClr val="FF00FF"/>
                </a:solidFill>
              </a:rPr>
              <a:t>6.5</a:t>
            </a:r>
            <a:r>
              <a:rPr lang="zh-CN" altLang="en-US" sz="4000" b="1">
                <a:solidFill>
                  <a:srgbClr val="FF00FF"/>
                </a:solidFill>
              </a:rPr>
              <a:t>也可以理解为如果存在从</a:t>
            </a:r>
            <a:r>
              <a:rPr lang="en-US" altLang="zh-CN" sz="4000" b="1">
                <a:solidFill>
                  <a:srgbClr val="FF00FF"/>
                </a:solidFill>
              </a:rPr>
              <a:t>N</a:t>
            </a:r>
            <a:r>
              <a:rPr lang="en-US" altLang="zh-CN" sz="4000" b="1" baseline="-25000">
                <a:solidFill>
                  <a:srgbClr val="FF00FF"/>
                </a:solidFill>
              </a:rPr>
              <a:t>n</a:t>
            </a:r>
            <a:r>
              <a:rPr lang="zh-CN" altLang="en-US" sz="4000" b="1">
                <a:solidFill>
                  <a:srgbClr val="FF00FF"/>
                </a:solidFill>
              </a:rPr>
              <a:t>到</a:t>
            </a:r>
            <a:r>
              <a:rPr lang="en-US" altLang="zh-CN" sz="4000" b="1">
                <a:solidFill>
                  <a:srgbClr val="FF00FF"/>
                </a:solidFill>
              </a:rPr>
              <a:t>N</a:t>
            </a:r>
            <a:r>
              <a:rPr lang="en-US" altLang="zh-CN" sz="4000" b="1" baseline="-25000">
                <a:solidFill>
                  <a:srgbClr val="FF00FF"/>
                </a:solidFill>
              </a:rPr>
              <a:t>m</a:t>
            </a:r>
            <a:r>
              <a:rPr lang="zh-CN" altLang="en-US" sz="4000" b="1">
                <a:solidFill>
                  <a:srgbClr val="FF00FF"/>
                </a:solidFill>
              </a:rPr>
              <a:t>的单射，那么必有</a:t>
            </a:r>
            <a:r>
              <a:rPr lang="en-US" altLang="zh-CN" sz="4000" b="1">
                <a:solidFill>
                  <a:srgbClr val="FF00FF"/>
                </a:solidFill>
              </a:rPr>
              <a:t>n</a:t>
            </a:r>
            <a:r>
              <a:rPr lang="en-US" altLang="en-US" b="1">
                <a:solidFill>
                  <a:srgbClr val="FF00FF"/>
                </a:solidFill>
              </a:rPr>
              <a:t>≤</a:t>
            </a:r>
            <a:r>
              <a:rPr lang="en-US" altLang="zh-CN" sz="4000" b="1">
                <a:solidFill>
                  <a:srgbClr val="FF00FF"/>
                </a:solidFill>
              </a:rPr>
              <a:t>m</a:t>
            </a:r>
            <a:r>
              <a:rPr lang="zh-CN" altLang="en-US" sz="4000" b="1">
                <a:solidFill>
                  <a:srgbClr val="FF00FF"/>
                </a:solidFill>
              </a:rPr>
              <a:t>，这个结论可以推广到一般集合基数的比较上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A11682-3F07-4190-A4C5-488475B965B6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45B46-B6C3-44D1-9DB5-95CDD033CAB7}" type="slidenum">
              <a:rPr lang="en-US" altLang="zh-CN"/>
              <a:pPr/>
              <a:t>82</a:t>
            </a:fld>
            <a:r>
              <a:rPr lang="en-US" altLang="zh-CN"/>
              <a:t>/102</a:t>
            </a:r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26375" cy="4687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记 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en-US" altLang="zh-CN" b="0" i="1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0" i="1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是正整数，且</a:t>
            </a:r>
            <a:r>
              <a:rPr lang="en-US" altLang="zh-CN" b="0" i="1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≤m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}</a:t>
            </a:r>
          </a:p>
          <a:p>
            <a:pPr>
              <a:buFont typeface="Wingdings" pitchFamily="2" charset="2"/>
              <a:buNone/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问题：对同一个集合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，是否会出现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 dirty="0" err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，同时</a:t>
            </a:r>
          </a:p>
          <a:p>
            <a:pPr>
              <a:buFont typeface="Wingdings" pitchFamily="2" charset="2"/>
              <a:buNone/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      又出现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， 而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m≠n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>
              <a:buFont typeface="Wingdings" pitchFamily="2" charset="2"/>
              <a:buNone/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5</a:t>
            </a:r>
          </a:p>
          <a:p>
            <a:pPr>
              <a:buFont typeface="Wingdings" pitchFamily="2" charset="2"/>
              <a:buNone/>
            </a:pPr>
            <a:r>
              <a:rPr lang="en-US" altLang="zh-CN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0" dirty="0"/>
              <a:t>＜ 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，则不存在从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的单射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6.8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两个集合，若存在从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单射，则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≤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进一步，如果不存在从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双射，则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</a:t>
            </a:r>
            <a:r>
              <a:rPr lang="en-US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＜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下面，我们对集合按照基数进行分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1C9E1-011B-40B0-B93F-92E16200FAB7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7A674-C21F-4F73-B72D-9C38CDAFDDB2}" type="slidenum">
              <a:rPr lang="en-US" altLang="zh-CN"/>
              <a:pPr/>
              <a:t>83</a:t>
            </a:fld>
            <a:r>
              <a:rPr lang="en-US" altLang="zh-CN"/>
              <a:t>/102</a:t>
            </a:r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897813" cy="4687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记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是正整数，且</a:t>
            </a:r>
            <a:r>
              <a:rPr lang="en-US" altLang="zh-CN" b="0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≤m}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问题：对同一个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是否会出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同时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    又出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 而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≠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？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5</a:t>
            </a:r>
          </a:p>
          <a:p>
            <a:pPr>
              <a:buFont typeface="Wingdings" pitchFamily="2" charset="2"/>
              <a:buNone/>
            </a:pP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正整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0"/>
              <a:t>＜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则不存在从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单射。</a:t>
            </a:r>
          </a:p>
          <a:p>
            <a:pPr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6.8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是两个集合，若存在从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单射，则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≤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；如果不存在从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的双射，则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card(X) </a:t>
            </a:r>
            <a:r>
              <a:rPr lang="en-US" altLang="en-US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＜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card(Y)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下面，我们对集合按照基数进行分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C19B6-009C-4F2B-AEC4-742A245D571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5F91E-6DC5-484B-A292-93CB233F8AF6}" type="slidenum">
              <a:rPr lang="en-US" altLang="zh-CN"/>
              <a:pPr/>
              <a:t>84</a:t>
            </a:fld>
            <a:r>
              <a:rPr lang="en-US" altLang="zh-CN"/>
              <a:t>/102</a:t>
            </a:r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81913" cy="5200650"/>
          </a:xfrm>
        </p:spPr>
        <p:txBody>
          <a:bodyPr/>
          <a:lstStyle/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6.9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非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空集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合</a:t>
            </a:r>
            <a:r>
              <a:rPr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自然数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则称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为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有限集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否则称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为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无限集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algn="l"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6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自然数集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无限集。             </a:t>
            </a:r>
          </a:p>
          <a:p>
            <a:pPr algn="l"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996633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证明：（略，教材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p82)</a:t>
            </a:r>
            <a:endParaRPr lang="en-US" altLang="zh-CN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-7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：非空集合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无限集当且仅当存在从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到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单射。</a:t>
            </a:r>
          </a:p>
          <a:p>
            <a:pPr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证明：（略，教材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p127)</a:t>
            </a: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将自然数集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记为   （读为</a:t>
            </a:r>
            <a:r>
              <a:rPr lang="zh-CN" altLang="en-US" dirty="0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阿列夫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dirty="0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07D49-3B4B-434E-8DF1-DC70F20CB2CC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9576-97FF-4578-8DD2-ECDBEDDB870A}" type="slidenum">
              <a:rPr lang="en-US" altLang="zh-CN"/>
              <a:pPr/>
              <a:t>85</a:t>
            </a:fld>
            <a:r>
              <a:rPr lang="en-US" altLang="zh-CN"/>
              <a:t>/102</a:t>
            </a:r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81913" cy="5200650"/>
          </a:xfrm>
        </p:spPr>
        <p:txBody>
          <a:bodyPr/>
          <a:lstStyle/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6.9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空集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或者自然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则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为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有限集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否则称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为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无限集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。</a:t>
            </a:r>
          </a:p>
          <a:p>
            <a:pPr algn="l"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6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：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自然数集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无限集。             </a:t>
            </a:r>
          </a:p>
          <a:p>
            <a:pPr algn="l"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>
                <a:solidFill>
                  <a:srgbClr val="996633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</a:t>
            </a:r>
            <a:r>
              <a:rPr lang="zh-CN" altLang="en-US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证明：（略，教材</a:t>
            </a: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p127)</a:t>
            </a: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-4.4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：非空集合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无限集当且仅当存在从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到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单射。</a:t>
            </a:r>
          </a:p>
          <a:p>
            <a:pPr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证明：（略，教材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p130)</a:t>
            </a:r>
          </a:p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将自然数集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记为   （读为</a:t>
            </a:r>
            <a:r>
              <a:rPr lang="zh-CN" altLang="en-US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阿列夫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>
                <a:solidFill>
                  <a:srgbClr val="B2B2B2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。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1187450" y="3933825"/>
            <a:ext cx="7632700" cy="174942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☆</a:t>
            </a:r>
            <a:r>
              <a:rPr lang="zh-CN" altLang="en-US" sz="3600" b="1">
                <a:solidFill>
                  <a:srgbClr val="FF00FF"/>
                </a:solidFill>
              </a:rPr>
              <a:t>自然数集</a:t>
            </a:r>
            <a:r>
              <a:rPr lang="en-US" altLang="zh-CN" sz="3600" b="1">
                <a:solidFill>
                  <a:srgbClr val="FF00FF"/>
                </a:solidFill>
              </a:rPr>
              <a:t>N</a:t>
            </a:r>
            <a:r>
              <a:rPr lang="zh-CN" altLang="en-US" sz="3600" b="1">
                <a:solidFill>
                  <a:srgbClr val="FF00FF"/>
                </a:solidFill>
              </a:rPr>
              <a:t>是</a:t>
            </a:r>
            <a:r>
              <a:rPr lang="zh-CN" altLang="en-US" sz="3600" b="1">
                <a:solidFill>
                  <a:srgbClr val="FF0000"/>
                </a:solidFill>
              </a:rPr>
              <a:t>最基本</a:t>
            </a:r>
            <a:r>
              <a:rPr lang="zh-CN" altLang="en-US" sz="3600" b="1">
                <a:solidFill>
                  <a:srgbClr val="FF00FF"/>
                </a:solidFill>
              </a:rPr>
              <a:t>的无限集，是用于衡量一个集合是否是无限集的“标准”集合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7D894-690F-4F6D-ABFD-938136DA9FA8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ADC81-4D69-430A-84D1-466C8BDF0F59}" type="slidenum">
              <a:rPr lang="en-US" altLang="zh-CN"/>
              <a:pPr/>
              <a:t>86</a:t>
            </a:fld>
            <a:r>
              <a:rPr lang="en-US" altLang="zh-CN"/>
              <a:t>/102</a:t>
            </a:r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81913" cy="5200650"/>
          </a:xfrm>
        </p:spPr>
        <p:txBody>
          <a:bodyPr/>
          <a:lstStyle/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6.9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如果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空集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或者自然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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aseline="-25000" dirty="0" err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为有限集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否则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为无限集。</a:t>
            </a:r>
          </a:p>
          <a:p>
            <a:pPr algn="l"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6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：自然数集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无限集。             </a:t>
            </a:r>
          </a:p>
          <a:p>
            <a:pPr algn="l"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证明：（略，教材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p127)</a:t>
            </a:r>
          </a:p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7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非空集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无限集当且仅当存在从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到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单射。</a:t>
            </a:r>
          </a:p>
          <a:p>
            <a:pPr>
              <a:buClr>
                <a:srgbClr val="FF00FF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证明：（略，教材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p83)</a:t>
            </a:r>
            <a:endParaRPr lang="en-US" altLang="zh-CN" dirty="0"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将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自然数集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基数记为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（读为</a:t>
            </a:r>
            <a:r>
              <a:rPr lang="zh-CN" altLang="en-US" dirty="0">
                <a:solidFill>
                  <a:srgbClr val="0000FF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“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阿列夫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dirty="0">
                <a:solidFill>
                  <a:srgbClr val="0000FF"/>
                </a:solidFill>
                <a:latin typeface="Times New Roman"/>
                <a:ea typeface="楷体_GB2312" pitchFamily="49" charset="-122"/>
                <a:sym typeface="Symbol" pitchFamily="18" charset="2"/>
              </a:rPr>
              <a:t>”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）。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5724525" y="5300663"/>
          <a:ext cx="5127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7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00663"/>
                        <a:ext cx="5127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9D0BE-5D8B-4CE0-AB61-AB2A20B9B7CF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DF55A-6648-488C-A497-996ACA3D836E}" type="slidenum">
              <a:rPr lang="en-US" altLang="zh-CN"/>
              <a:pPr/>
              <a:t>87</a:t>
            </a:fld>
            <a:r>
              <a:rPr lang="en-US" altLang="zh-CN"/>
              <a:t>/102</a:t>
            </a:r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可数集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2349500"/>
            <a:ext cx="7620000" cy="585788"/>
          </a:xfrm>
        </p:spPr>
        <p:txBody>
          <a:bodyPr/>
          <a:lstStyle/>
          <a:p>
            <a:pPr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.11  </a:t>
            </a:r>
            <a:r>
              <a:rPr lang="zh-CN" altLang="en-US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下列集合都是可数集合：</a:t>
            </a: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1116013" y="1052513"/>
            <a:ext cx="7608887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0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凡是与自然数集合等势的集合，统称为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可数集合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可列集合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38949" name="Rectangle 5"/>
          <p:cNvSpPr>
            <a:spLocks noChangeArrowheads="1"/>
          </p:cNvSpPr>
          <p:nvPr/>
        </p:nvSpPr>
        <p:spPr bwMode="auto">
          <a:xfrm>
            <a:off x="1403350" y="2924175"/>
            <a:ext cx="58674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30000"/>
              </a:lnSpc>
              <a:spcBef>
                <a:spcPct val="20000"/>
              </a:spcBef>
              <a:buClr>
                <a:srgbClr val="B2B2B2"/>
              </a:buClr>
              <a:buFont typeface="Monotype Sorts" pitchFamily="2" charset="2"/>
              <a:buAutoNum type="arabicParenR"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x|x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N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奇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</a:t>
            </a:r>
          </a:p>
          <a:p>
            <a:pPr marL="609600" indent="-609600">
              <a:lnSpc>
                <a:spcPct val="130000"/>
              </a:lnSpc>
              <a:spcBef>
                <a:spcPct val="20000"/>
              </a:spcBef>
              <a:buClr>
                <a:srgbClr val="B2B2B2"/>
              </a:buClr>
              <a:buFont typeface="Monotype Sorts" pitchFamily="2" charset="2"/>
              <a:buAutoNum type="arabicParenR"/>
            </a:pP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3000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{x|x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N-{0}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偶数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</a:t>
            </a:r>
          </a:p>
          <a:p>
            <a:pPr marL="609600" indent="-609600">
              <a:lnSpc>
                <a:spcPct val="130000"/>
              </a:lnSpc>
              <a:spcBef>
                <a:spcPct val="20000"/>
              </a:spcBef>
              <a:buClr>
                <a:srgbClr val="B2B2B2"/>
              </a:buClr>
              <a:buFont typeface="Monotype Sorts" pitchFamily="2" charset="2"/>
              <a:buAutoNum type="arabicParenR"/>
            </a:pP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整数集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833C7-248D-4918-A493-08C9FFB4915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6149F-477C-47F0-A220-FB2DCA5DB061}" type="slidenum">
              <a:rPr lang="en-US" altLang="zh-CN"/>
              <a:pPr/>
              <a:t>88</a:t>
            </a:fld>
            <a:r>
              <a:rPr lang="en-US" altLang="zh-CN"/>
              <a:t>/102</a:t>
            </a:r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可数集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2349500"/>
            <a:ext cx="7620000" cy="585788"/>
          </a:xfrm>
        </p:spPr>
        <p:txBody>
          <a:bodyPr/>
          <a:lstStyle/>
          <a:p>
            <a:pPr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1</a:t>
            </a:r>
            <a:r>
              <a:rPr lang="en-US" altLang="zh-CN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列集合都是可数集合：</a:t>
            </a:r>
          </a:p>
        </p:txBody>
      </p:sp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1116013" y="1052513"/>
            <a:ext cx="7608887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6.10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凡是与自然数集合等势的集合，统称为可数集合或可列集合。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1403350" y="2924175"/>
            <a:ext cx="58674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AutoNum type="arabicParenR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|x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奇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</a:t>
            </a:r>
          </a:p>
          <a:p>
            <a:pPr marL="609600" indent="-6096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AutoNum type="arabicParenR"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{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|x</a:t>
            </a:r>
            <a:r>
              <a:rPr lang="en-US" altLang="zh-CN" sz="28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N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-{0}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是偶数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}</a:t>
            </a:r>
          </a:p>
          <a:p>
            <a:pPr marL="609600" indent="-609600">
              <a:lnSpc>
                <a:spcPct val="130000"/>
              </a:lnSpc>
              <a:spcBef>
                <a:spcPct val="20000"/>
              </a:spcBef>
              <a:buClr>
                <a:srgbClr val="FF0000"/>
              </a:buClr>
              <a:buFont typeface="Monotype Sorts" pitchFamily="2" charset="2"/>
              <a:buAutoNum type="arabicParenR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整数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DFA33-077A-4435-88F2-D5CEB9CDDD0D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E2F62-C869-409B-B3AB-5145B8B690FF}" type="slidenum">
              <a:rPr lang="en-US" altLang="zh-CN"/>
              <a:pPr/>
              <a:t>89</a:t>
            </a:fld>
            <a:r>
              <a:rPr lang="en-US" altLang="zh-CN"/>
              <a:t>/102</a:t>
            </a:r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（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1116013" y="1268413"/>
            <a:ext cx="7561262" cy="392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之间建立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应的关系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→O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下：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→O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  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)=2n+1 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 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０ １ ２ ３ ４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.. 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ｎ  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..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ｆ  ↓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..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...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endParaRPr lang="zh-CN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8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１ ３ ５ ７ ９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.. 2n+1 ...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en-US" altLang="zh-CN" sz="28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也是可数集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95737-F79E-49B2-A20C-993D0627EB70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56EA8-A006-4556-BCA1-AA36742653C4}" type="slidenum">
              <a:rPr lang="en-US" altLang="zh-CN"/>
              <a:pPr/>
              <a:t>9</a:t>
            </a:fld>
            <a:r>
              <a:rPr lang="en-US" altLang="zh-CN"/>
              <a:t>/102</a:t>
            </a:r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§6.1  </a:t>
            </a:r>
            <a:r>
              <a:rPr lang="zh-CN" altLang="en-US" sz="36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般集合的函数概念</a:t>
            </a:r>
          </a:p>
        </p:txBody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1042988" y="1052513"/>
            <a:ext cx="78486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.1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集合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关系，如果对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每个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∈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都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存在唯一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∈B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使得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x,y&gt;∈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</a:t>
            </a:r>
            <a:r>
              <a:rPr lang="zh-CN" altLang="en-US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关系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或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映射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变换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，记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→B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当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&lt;x,y&gt;∈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通常记为</a:t>
            </a:r>
            <a:r>
              <a:rPr lang="en-US" altLang="zh-CN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y=f(x)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这时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函数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变量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称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下的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函数值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或</a:t>
            </a: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映象</a:t>
            </a: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1042988" y="3141663"/>
            <a:ext cx="7777162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由函数的定义显然有：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domf=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称为函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定义域；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anf=B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称为函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的值域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an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也可记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A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   并称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A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下的象；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&lt;x,y&gt;∈f∧&lt;x,z&gt;∈f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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y=z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457200" indent="-457200" algn="just">
              <a:lnSpc>
                <a:spcPct val="110000"/>
              </a:lnSpc>
              <a:buClr>
                <a:srgbClr val="B2B2B2"/>
              </a:buClr>
              <a:buFont typeface="Wingdings" pitchFamily="2" charset="2"/>
              <a:buNone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|f|=|A|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1042988" y="5589588"/>
            <a:ext cx="77057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大家注意，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(x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仅表示一个变值，但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则代表一个集合，因此</a:t>
            </a:r>
            <a:r>
              <a:rPr lang="en-US" altLang="zh-CN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f≠f(x)</a:t>
            </a:r>
            <a:r>
              <a:rPr lang="zh-CN" altLang="en-US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7D007-20FA-4D5C-9837-601FCD076E13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4A516-02A1-43B2-B932-CF67D254D236}" type="slidenum">
              <a:rPr lang="en-US" altLang="zh-CN"/>
              <a:pPr/>
              <a:t>90</a:t>
            </a:fld>
            <a:r>
              <a:rPr lang="en-US" altLang="zh-CN"/>
              <a:t>/102</a:t>
            </a:r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 （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1042988" y="1412875"/>
            <a:ext cx="7620000" cy="392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之间建立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应的关系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→E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下：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→E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)=2n+2 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  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０ １ ２ ３ ４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.. 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ｎ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..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ｆ  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..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...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２ ４ ６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８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 ... 2n+2 ...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8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也是可数集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B65B0-469E-4EC1-8084-F47ED1DBB4CE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6004F-589E-4441-85B2-A8AD8BD84C52}" type="slidenum">
              <a:rPr lang="en-US" altLang="zh-CN"/>
              <a:pPr/>
              <a:t>91</a:t>
            </a:fld>
            <a:r>
              <a:rPr lang="en-US" altLang="zh-CN"/>
              <a:t>/102</a:t>
            </a:r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 （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1258888" y="1125538"/>
            <a:ext cx="75438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之间建立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应的关系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→Z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下：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→Z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endParaRPr lang="en-US" altLang="zh-CN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  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０ １ ２ ３ ４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.. 2n-1 2n 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..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ｆ  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..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↓ 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..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endParaRPr lang="zh-CN" altLang="zh-CN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０ １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２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2 ...   n  -n  ...</a:t>
            </a:r>
          </a:p>
          <a:p>
            <a:pPr marL="342900" indent="-342900" algn="just">
              <a:lnSpc>
                <a:spcPct val="15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也是可数集合。</a:t>
            </a:r>
          </a:p>
        </p:txBody>
      </p:sp>
      <p:graphicFrame>
        <p:nvGraphicFramePr>
          <p:cNvPr id="3430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63713" y="2381250"/>
          <a:ext cx="39608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7" name="Equation" r:id="rId3" imgW="3416040" imgH="1320480" progId="Equation.DSMT4">
                  <p:embed/>
                </p:oleObj>
              </mc:Choice>
              <mc:Fallback>
                <p:oleObj name="Equation" r:id="rId3" imgW="3416040" imgH="1320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81250"/>
                        <a:ext cx="3960812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DAB3B-F640-4FA6-A4FD-C72EAFD28B43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F8FF3-41A0-4942-8CC2-94F2FCD6285F}" type="slidenum">
              <a:rPr lang="en-US" altLang="zh-CN"/>
              <a:pPr/>
              <a:t>92</a:t>
            </a:fld>
            <a:r>
              <a:rPr lang="en-US" altLang="zh-CN"/>
              <a:t>/102</a:t>
            </a: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可数集的性质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052513"/>
            <a:ext cx="7620000" cy="4162425"/>
          </a:xfrm>
        </p:spPr>
        <p:txBody>
          <a:bodyPr/>
          <a:lstStyle/>
          <a:p>
            <a:pPr marL="533400" indent="-533400"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每个无限集必含有子集合是可数集。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arabicPeriod" startAt="2"/>
            </a:pPr>
            <a:r>
              <a:rPr lang="zh-CN" altLang="en-US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数集的任意无限子集合为可数集。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arabicPeriod" startAt="3"/>
            </a:pPr>
            <a:r>
              <a:rPr lang="zh-CN" altLang="en-US" sz="3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数个可数集的并集为可数集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sz="32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32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marL="990600" lvl="1" indent="-533400">
              <a:buClr>
                <a:srgbClr val="B2B2B2"/>
              </a:buClr>
              <a:buFont typeface="Wingdings" pitchFamily="2" charset="2"/>
              <a:buAutoNum type="circleNumDbPlain"/>
            </a:pPr>
            <a:r>
              <a:rPr lang="en-US" altLang="zh-CN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N×N</a:t>
            </a:r>
            <a:r>
              <a:rPr lang="zh-CN" altLang="en-US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数集。</a:t>
            </a:r>
          </a:p>
          <a:p>
            <a:pPr marL="990600" lvl="1" indent="-533400">
              <a:buClr>
                <a:srgbClr val="B2B2B2"/>
              </a:buClr>
              <a:buFont typeface="Wingdings" pitchFamily="2" charset="2"/>
              <a:buAutoNum type="circleNumDbPlain"/>
            </a:pPr>
            <a:r>
              <a:rPr lang="zh-CN" altLang="en-US" sz="32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有理数是可数集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sz="32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（见下个页面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38029-FE43-404C-9DC3-3B55367EEA24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FC0F9-FAC7-4998-B562-C24E2E6DE10D}" type="slidenum">
              <a:rPr lang="en-US" altLang="zh-CN"/>
              <a:pPr/>
              <a:t>93</a:t>
            </a:fld>
            <a:r>
              <a:rPr lang="en-US" altLang="zh-CN"/>
              <a:t>/102</a:t>
            </a:r>
          </a:p>
        </p:txBody>
      </p: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ea typeface="楷体_GB2312" pitchFamily="49" charset="-122"/>
              </a:rPr>
              <a:t>可数集的性质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052513"/>
            <a:ext cx="7777162" cy="4675187"/>
          </a:xfrm>
        </p:spPr>
        <p:txBody>
          <a:bodyPr/>
          <a:lstStyle/>
          <a:p>
            <a:pPr marL="533400" indent="-533400">
              <a:buClr>
                <a:srgbClr val="FF0000"/>
              </a:buClr>
              <a:buFont typeface="Wingdings" pitchFamily="2" charset="2"/>
              <a:buAutoNum type="arabicPeriod"/>
            </a:pP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每个无限集必含有子集合是可数集。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arabicPeriod" startAt="2"/>
            </a:pP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可数集的任意无限子集合为可数集。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AutoNum type="arabicPeriod" startAt="3"/>
            </a:pPr>
            <a:r>
              <a:rPr lang="zh-CN" altLang="en-US" sz="3200" b="0" dirty="0">
                <a:latin typeface="楷体_GB2312" pitchFamily="49" charset="-122"/>
                <a:ea typeface="楷体_GB2312" pitchFamily="49" charset="-122"/>
              </a:rPr>
              <a:t>可数个可数集的并集为可数集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marL="990600" lvl="1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可数集。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84,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.9.1)</a:t>
            </a:r>
          </a:p>
          <a:p>
            <a:pPr marL="990600" lvl="1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理数集是可数集。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84,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.10)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sz="32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en-US" altLang="en-US" dirty="0">
                <a:solidFill>
                  <a:srgbClr val="B2B2B2"/>
                </a:solidFill>
              </a:rPr>
              <a:t>②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见下个页面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dirty="0">
              <a:solidFill>
                <a:srgbClr val="B2B2B2"/>
              </a:solidFill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en-US" altLang="zh-CN" dirty="0">
                <a:solidFill>
                  <a:srgbClr val="B2B2B2"/>
                </a:solidFill>
              </a:rPr>
              <a:t>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ADBC05-E2F9-4FC7-9B0F-41537E10F86D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E1ED1-355E-4533-B1CA-CFC2D5609990}" type="slidenum">
              <a:rPr lang="en-US" altLang="zh-CN"/>
              <a:pPr/>
              <a:t>94</a:t>
            </a:fld>
            <a:r>
              <a:rPr lang="en-US" altLang="zh-CN"/>
              <a:t>/102</a:t>
            </a:r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ea typeface="楷体_GB2312" pitchFamily="49" charset="-122"/>
              </a:rPr>
              <a:t>可数集的性质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052513"/>
            <a:ext cx="7620000" cy="4065587"/>
          </a:xfrm>
        </p:spPr>
        <p:txBody>
          <a:bodyPr/>
          <a:lstStyle/>
          <a:p>
            <a:pPr marL="533400" indent="-533400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zh-CN" altLang="en-US" sz="3200" b="0">
                <a:latin typeface="楷体_GB2312" pitchFamily="49" charset="-122"/>
                <a:ea typeface="楷体_GB2312" pitchFamily="49" charset="-122"/>
              </a:rPr>
              <a:t>每个无限集必含有子集合是可数集。</a:t>
            </a:r>
          </a:p>
          <a:p>
            <a:pPr marL="533400" indent="-533400">
              <a:buClr>
                <a:schemeClr val="tx1"/>
              </a:buClr>
              <a:buFont typeface="Wingdings" pitchFamily="2" charset="2"/>
              <a:buAutoNum type="arabicPeriod" startAt="2"/>
            </a:pPr>
            <a:r>
              <a:rPr lang="zh-CN" altLang="en-US" sz="3200" b="0">
                <a:latin typeface="楷体_GB2312" pitchFamily="49" charset="-122"/>
                <a:ea typeface="楷体_GB2312" pitchFamily="49" charset="-122"/>
              </a:rPr>
              <a:t>可数集的任意无限子集合为可数集。</a:t>
            </a:r>
          </a:p>
          <a:p>
            <a:pPr marL="533400" indent="-533400">
              <a:buClr>
                <a:schemeClr val="tx1"/>
              </a:buClr>
              <a:buFont typeface="Wingdings" pitchFamily="2" charset="2"/>
              <a:buAutoNum type="arabicPeriod" startAt="3"/>
            </a:pPr>
            <a:r>
              <a:rPr lang="zh-CN" altLang="en-US" sz="3200" b="0">
                <a:latin typeface="楷体_GB2312" pitchFamily="49" charset="-122"/>
                <a:ea typeface="楷体_GB2312" pitchFamily="49" charset="-122"/>
              </a:rPr>
              <a:t>可数个可数集的并集为可数集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marL="990600" lvl="1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N×N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是可数集。</a:t>
            </a:r>
          </a:p>
          <a:p>
            <a:pPr marL="990600" lvl="1" indent="-533400">
              <a:buClr>
                <a:srgbClr val="FF0000"/>
              </a:buClr>
              <a:buFont typeface="Wingdings" pitchFamily="2" charset="2"/>
              <a:buAutoNum type="circleNumDbPlain"/>
            </a:pPr>
            <a:r>
              <a:rPr lang="zh-CN" altLang="en-US" sz="32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理数集是可数集。</a:t>
            </a:r>
          </a:p>
          <a:p>
            <a:pPr marL="533400" indent="-533400" algn="l">
              <a:lnSpc>
                <a:spcPct val="100000"/>
              </a:lnSpc>
              <a:buClrTx/>
              <a:buFontTx/>
              <a:buNone/>
            </a:pPr>
            <a:r>
              <a:rPr lang="zh-CN" altLang="en-US" sz="320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证明：</a:t>
            </a:r>
            <a:r>
              <a:rPr lang="en-US" altLang="en-US">
                <a:solidFill>
                  <a:srgbClr val="0000FF"/>
                </a:solidFill>
              </a:rPr>
              <a:t>②</a:t>
            </a:r>
            <a:r>
              <a:rPr lang="zh-CN" altLang="en-US"/>
              <a:t> 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见下个页面</a:t>
            </a:r>
            <a:r>
              <a:rPr lang="en-US" altLang="zh-CN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BCB8-F33F-4FB1-A118-495F6DAA8FC8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5BAB4-3E91-48AA-BB2C-D30A9CC8C16B}" type="slidenum">
              <a:rPr lang="en-US" altLang="zh-CN"/>
              <a:pPr/>
              <a:t>95</a:t>
            </a:fld>
            <a:r>
              <a:rPr lang="en-US" altLang="zh-CN"/>
              <a:t>/102</a:t>
            </a:r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753350" cy="4175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推论②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由推论①知：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可数集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构造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={(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,n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×N|m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互素且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n≠0}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由性质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知，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是可数集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:S→Q</a:t>
            </a:r>
            <a:r>
              <a:rPr lang="en-US" altLang="zh-CN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((</a:t>
            </a:r>
            <a:r>
              <a:rPr lang="en-US" altLang="zh-CN" dirty="0" err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m,n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=m/n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双射，所以，正有理数集是可数集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同理，可证负有理数集也是可数集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再由由性质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知，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Q=Q</a:t>
            </a:r>
            <a:r>
              <a:rPr lang="en-US" altLang="zh-CN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∪{0}∪Q</a:t>
            </a:r>
            <a:r>
              <a:rPr lang="en-US" altLang="zh-CN" baseline="30000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可数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ECCCA-7773-43EB-BF30-1BA84B2B0293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EC442-0B3E-4746-8483-71D2979C2C41}" type="slidenum">
              <a:rPr lang="en-US" altLang="zh-CN"/>
              <a:pPr/>
              <a:t>96</a:t>
            </a:fld>
            <a:r>
              <a:rPr lang="en-US" altLang="zh-CN"/>
              <a:t>/102</a:t>
            </a:r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66813"/>
            <a:ext cx="7920037" cy="4175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：推论②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由推论①知：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N×N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是可数集。</a:t>
            </a:r>
          </a:p>
          <a:p>
            <a:pPr>
              <a:buFont typeface="Wingdings" pitchFamily="2" charset="2"/>
              <a:buNone/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   构造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S={(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m,n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N×N|m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互素且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mn≠0}</a:t>
            </a:r>
          </a:p>
          <a:p>
            <a:pPr>
              <a:buFont typeface="Wingdings" pitchFamily="2" charset="2"/>
              <a:buNone/>
            </a:pP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由性质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知，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是可数集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令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:S→Q</a:t>
            </a:r>
            <a:r>
              <a:rPr lang="en-US" altLang="zh-CN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使得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((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,n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m/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双射，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，正有理数集是可数集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理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可证负有理数集也是可数集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再由由性质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知，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=Q</a:t>
            </a:r>
            <a:r>
              <a:rPr lang="en-US" altLang="zh-CN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∪{0}∪Q</a:t>
            </a:r>
            <a:r>
              <a:rPr lang="en-US" altLang="zh-CN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可数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DF98E-D5F7-4720-A5DA-4957A841D198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B33CB-7E85-494F-8699-6980B1F085F5}" type="slidenum">
              <a:rPr lang="en-US" altLang="zh-CN"/>
              <a:pPr/>
              <a:t>97</a:t>
            </a:fld>
            <a:r>
              <a:rPr lang="en-US" altLang="zh-CN"/>
              <a:t>/102</a:t>
            </a:r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不可数集</a:t>
            </a:r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auto">
          <a:xfrm>
            <a:off x="1042988" y="1125538"/>
            <a:ext cx="7620000" cy="503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609600" indent="-609600" algn="just">
              <a:lnSpc>
                <a:spcPct val="13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6.11</a:t>
            </a:r>
          </a:p>
          <a:p>
            <a:pPr marL="609600" indent="-609600" algn="just">
              <a:lnSpc>
                <a:spcPct val="130000"/>
              </a:lnSpc>
              <a:buClr>
                <a:srgbClr val="00FF00"/>
              </a:buClr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1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开区间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0,1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不可数集合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其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基数设为</a:t>
            </a:r>
            <a:r>
              <a:rPr lang="zh-CN" altLang="en-US" sz="2800" b="1" dirty="0">
                <a:solidFill>
                  <a:srgbClr val="0000FF"/>
                </a:solidFill>
                <a:latin typeface="宋体" charset="-122"/>
                <a:cs typeface="Times New Roman (Hebrew)" charset="-79"/>
                <a:sym typeface="Symbol" pitchFamily="18" charset="2"/>
              </a:rPr>
              <a:t>   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读作阿列夫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609600" indent="-609600" algn="just">
              <a:lnSpc>
                <a:spcPct val="130000"/>
              </a:lnSpc>
              <a:buClr>
                <a:srgbClr val="00FF00"/>
              </a:buClr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凡是与区间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0,1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势的集合都是不可数集合。</a:t>
            </a:r>
          </a:p>
          <a:p>
            <a:pPr marL="609600" indent="-609600" algn="just">
              <a:lnSpc>
                <a:spcPct val="120000"/>
              </a:lnSpc>
              <a:buClr>
                <a:srgbClr val="B2B2B2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11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实数集合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不可数集合。</a:t>
            </a:r>
          </a:p>
          <a:p>
            <a:pPr marL="609600" indent="-609600" algn="just">
              <a:lnSpc>
                <a:spcPct val="130000"/>
              </a:lnSpc>
              <a:buClr>
                <a:srgbClr val="B2B2B2"/>
              </a:buClr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   证明：根据定义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.1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要证明实数集合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不可数集合，只需证明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（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等势就行了。</a:t>
            </a:r>
          </a:p>
        </p:txBody>
      </p:sp>
      <p:graphicFrame>
        <p:nvGraphicFramePr>
          <p:cNvPr id="34918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0425" y="23495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1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349500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561F6-C366-4908-B3E8-EE5B6DB50535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AC0FD-1558-4664-ABDE-5D61150254A6}" type="slidenum">
              <a:rPr lang="en-US" altLang="zh-CN"/>
              <a:pPr/>
              <a:t>98</a:t>
            </a:fld>
            <a:r>
              <a:rPr lang="en-US" altLang="zh-CN"/>
              <a:t>/102</a:t>
            </a:r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不可数集</a:t>
            </a:r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1042988" y="1125538"/>
            <a:ext cx="7620000" cy="503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609600" indent="-609600" algn="just">
              <a:lnSpc>
                <a:spcPct val="13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6.11</a:t>
            </a:r>
          </a:p>
          <a:p>
            <a:pPr marL="609600" indent="-609600" algn="just">
              <a:lnSpc>
                <a:spcPct val="130000"/>
              </a:lnSpc>
              <a:buClr>
                <a:srgbClr val="00FF00"/>
              </a:buClr>
              <a:buFont typeface="Monotype Sorts" pitchFamily="2" charset="2"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  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开区间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0,1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称为不可数集合，其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基数设为</a:t>
            </a:r>
            <a:r>
              <a:rPr lang="zh-CN" altLang="en-US" sz="2800">
                <a:latin typeface="宋体" charset="-122"/>
                <a:cs typeface="Times New Roman (Hebrew)" charset="-79"/>
                <a:sym typeface="Symbol" pitchFamily="18" charset="2"/>
              </a:rPr>
              <a:t>  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读作阿列夫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609600" indent="-609600" algn="just">
              <a:lnSpc>
                <a:spcPct val="130000"/>
              </a:lnSpc>
              <a:buClr>
                <a:srgbClr val="00FF00"/>
              </a:buClr>
              <a:buFont typeface="Monotype Sorts" pitchFamily="2" charset="2"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）凡是与区间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0,1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等势的集合都是不可数集合。</a:t>
            </a:r>
          </a:p>
          <a:p>
            <a:pPr marL="609600" indent="-6096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11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实数集合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不可数集合。</a:t>
            </a:r>
          </a:p>
          <a:p>
            <a:pPr marL="609600" indent="-609600" algn="just">
              <a:lnSpc>
                <a:spcPct val="130000"/>
              </a:lnSpc>
              <a:buClr>
                <a:srgbClr val="00FF00"/>
              </a:buClr>
              <a:buFont typeface="Monotype Sort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证明：根据定义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6.1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要证明实数集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是不可数集合，只需证明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与（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B2B2B2"/>
                </a:solidFill>
                <a:latin typeface="楷体_GB2312" pitchFamily="49" charset="-122"/>
                <a:ea typeface="楷体_GB2312" pitchFamily="49" charset="-122"/>
              </a:rPr>
              <a:t>）等势就行了。</a:t>
            </a:r>
          </a:p>
        </p:txBody>
      </p:sp>
      <p:graphicFrame>
        <p:nvGraphicFramePr>
          <p:cNvPr id="3502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0425" y="23495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5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349500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DD37F-E033-4574-907C-97F3BC808B31}" type="datetime1">
              <a:rPr lang="zh-CN" altLang="en-US"/>
              <a:pPr/>
              <a:t>2017/10/3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4715C-AE0F-4384-9F3F-092F6CD85435}" type="slidenum">
              <a:rPr lang="en-US" altLang="zh-CN"/>
              <a:pPr/>
              <a:t>99</a:t>
            </a:fld>
            <a:r>
              <a:rPr lang="en-US" altLang="zh-CN"/>
              <a:t>/102</a:t>
            </a:r>
          </a:p>
        </p:txBody>
      </p:sp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不可数集</a:t>
            </a:r>
          </a:p>
        </p:txBody>
      </p:sp>
      <p:sp>
        <p:nvSpPr>
          <p:cNvPr id="351235" name="Rectangle 3"/>
          <p:cNvSpPr>
            <a:spLocks noChangeArrowheads="1"/>
          </p:cNvSpPr>
          <p:nvPr/>
        </p:nvSpPr>
        <p:spPr bwMode="auto">
          <a:xfrm>
            <a:off x="1042988" y="1125538"/>
            <a:ext cx="7620000" cy="503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609600" indent="-609600" algn="just">
              <a:lnSpc>
                <a:spcPct val="13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6.11</a:t>
            </a:r>
          </a:p>
          <a:p>
            <a:pPr marL="609600" indent="-609600" algn="just">
              <a:lnSpc>
                <a:spcPct val="130000"/>
              </a:lnSpc>
              <a:buClr>
                <a:srgbClr val="00FF00"/>
              </a:buClr>
              <a:buFont typeface="Monotype Sorts" pitchFamily="2" charset="2"/>
              <a:buNone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  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开区间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0,1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称为不可数集合，其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基数设为</a:t>
            </a:r>
            <a:r>
              <a:rPr lang="zh-CN" altLang="en-US" sz="2800" dirty="0">
                <a:latin typeface="宋体" charset="-122"/>
                <a:cs typeface="Times New Roman (Hebrew)" charset="-79"/>
                <a:sym typeface="Symbol" pitchFamily="18" charset="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读作阿列夫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609600" indent="-609600" algn="just">
              <a:lnSpc>
                <a:spcPct val="130000"/>
              </a:lnSpc>
              <a:buClr>
                <a:srgbClr val="00FF00"/>
              </a:buClr>
              <a:buFont typeface="Monotype Sorts" pitchFamily="2" charset="2"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凡是与区间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0,1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等势的集合都是不可数集合。</a:t>
            </a:r>
          </a:p>
          <a:p>
            <a:pPr marL="609600" indent="-609600" algn="just">
              <a:lnSpc>
                <a:spcPct val="120000"/>
              </a:lnSpc>
              <a:buClr>
                <a:srgbClr val="FF00FF"/>
              </a:buClr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定理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6.11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实数集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是不可数集合。</a:t>
            </a:r>
          </a:p>
          <a:p>
            <a:pPr marL="609600" indent="-609600" algn="just">
              <a:lnSpc>
                <a:spcPct val="130000"/>
              </a:lnSpc>
              <a:buClr>
                <a:srgbClr val="00FF00"/>
              </a:buClr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证明：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6.11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要证明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实数集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不可数集合，只需证明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与（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等势就行了。</a:t>
            </a:r>
          </a:p>
        </p:txBody>
      </p:sp>
      <p:graphicFrame>
        <p:nvGraphicFramePr>
          <p:cNvPr id="3512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0425" y="23495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9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349500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a624d3fc-6445-4d5c-a69c-f41b6f697f15.mdb"/>
</p:tagLst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3214</TotalTime>
  <Words>11702</Words>
  <Application>Microsoft Office PowerPoint</Application>
  <PresentationFormat>全屏显示(4:3)</PresentationFormat>
  <Paragraphs>1019</Paragraphs>
  <Slides>10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2</vt:i4>
      </vt:variant>
    </vt:vector>
  </HeadingPairs>
  <TitlesOfParts>
    <vt:vector size="113" baseType="lpstr">
      <vt:lpstr>Monotype Sorts</vt:lpstr>
      <vt:lpstr>Times New Roman (Hebrew)</vt:lpstr>
      <vt:lpstr>黑体</vt:lpstr>
      <vt:lpstr>楷体_GB2312</vt:lpstr>
      <vt:lpstr>宋体</vt:lpstr>
      <vt:lpstr>Arial</vt:lpstr>
      <vt:lpstr>Symbol</vt:lpstr>
      <vt:lpstr>Times New Roman</vt:lpstr>
      <vt:lpstr>Wingdings</vt:lpstr>
      <vt:lpstr>Notebook</vt:lpstr>
      <vt:lpstr>Equation</vt:lpstr>
      <vt:lpstr>PowerPoint 演示文稿</vt:lpstr>
      <vt:lpstr>主要内容</vt:lpstr>
      <vt:lpstr>第六章  函数</vt:lpstr>
      <vt:lpstr>第六章  函数</vt:lpstr>
      <vt:lpstr>第六章  函数</vt:lpstr>
      <vt:lpstr>第六章  函数</vt:lpstr>
      <vt:lpstr>第六章  函数</vt:lpstr>
      <vt:lpstr>第六章  函数</vt:lpstr>
      <vt:lpstr>§6.1  一般集合的函数概念</vt:lpstr>
      <vt:lpstr>§6.1  一般集合的函数概念</vt:lpstr>
      <vt:lpstr>§6.1  一般集合的函数概念</vt:lpstr>
      <vt:lpstr>函数与关系的差别</vt:lpstr>
      <vt:lpstr>函数与关系的差别</vt:lpstr>
      <vt:lpstr>函数与关系的差别</vt:lpstr>
      <vt:lpstr>函数与关系的差别</vt:lpstr>
      <vt:lpstr>例6.1</vt:lpstr>
      <vt:lpstr>例6.1</vt:lpstr>
      <vt:lpstr>例6.1</vt:lpstr>
      <vt:lpstr>例6.1</vt:lpstr>
      <vt:lpstr>PowerPoint 演示文稿</vt:lpstr>
      <vt:lpstr>PowerPoint 演示文稿</vt:lpstr>
      <vt:lpstr>习题</vt:lpstr>
      <vt:lpstr>§6.2  单射 、满射和双射</vt:lpstr>
      <vt:lpstr>§6.2  单射 、满射和双射</vt:lpstr>
      <vt:lpstr>§6.2  单射 、满射和双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</vt:lpstr>
      <vt:lpstr>§6.3函数的复合与逆函数</vt:lpstr>
      <vt:lpstr>§6.3函数的复合与逆函数</vt:lpstr>
      <vt:lpstr>函数的复合运算</vt:lpstr>
      <vt:lpstr>函数的复合运算</vt:lpstr>
      <vt:lpstr>函数的复合运算</vt:lpstr>
      <vt:lpstr>函数的复合运算</vt:lpstr>
      <vt:lpstr>函数的复合运算</vt:lpstr>
      <vt:lpstr>置 换</vt:lpstr>
      <vt:lpstr>置 换</vt:lpstr>
      <vt:lpstr>置 换</vt:lpstr>
      <vt:lpstr>例6.5：</vt:lpstr>
      <vt:lpstr>循 环</vt:lpstr>
      <vt:lpstr>循 环</vt:lpstr>
      <vt:lpstr>例6.6：</vt:lpstr>
      <vt:lpstr>例6.6：</vt:lpstr>
      <vt:lpstr>例6.6：</vt:lpstr>
      <vt:lpstr>循环的积</vt:lpstr>
      <vt:lpstr>循环的积</vt:lpstr>
      <vt:lpstr>PowerPoint 演示文稿</vt:lpstr>
      <vt:lpstr>PowerPoint 演示文稿</vt:lpstr>
      <vt:lpstr>PowerPoint 演示文稿</vt:lpstr>
      <vt:lpstr>证明：（续）</vt:lpstr>
      <vt:lpstr>证明：（续）</vt:lpstr>
      <vt:lpstr>逆函数</vt:lpstr>
      <vt:lpstr>逆函数</vt:lpstr>
      <vt:lpstr>逆函数</vt:lpstr>
      <vt:lpstr>逆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</vt:lpstr>
      <vt:lpstr>§6.4  集合的基数、可数集和不可数集</vt:lpstr>
      <vt:lpstr>集合的基数</vt:lpstr>
      <vt:lpstr>集合的基数</vt:lpstr>
      <vt:lpstr>集合的基数</vt:lpstr>
      <vt:lpstr>集合的基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可数集</vt:lpstr>
      <vt:lpstr>可数集</vt:lpstr>
      <vt:lpstr>解：（1）</vt:lpstr>
      <vt:lpstr>解： （2）</vt:lpstr>
      <vt:lpstr>解： （3）</vt:lpstr>
      <vt:lpstr>可数集的性质</vt:lpstr>
      <vt:lpstr>可数集的性质</vt:lpstr>
      <vt:lpstr>可数集的性质</vt:lpstr>
      <vt:lpstr>PowerPoint 演示文稿</vt:lpstr>
      <vt:lpstr>PowerPoint 演示文稿</vt:lpstr>
      <vt:lpstr>不可数集</vt:lpstr>
      <vt:lpstr>不可数集</vt:lpstr>
      <vt:lpstr>不可数集</vt:lpstr>
      <vt:lpstr>证明（续）：</vt:lpstr>
      <vt:lpstr>PowerPoint 演示文稿</vt:lpstr>
      <vt:lpstr>习题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ws</dc:creator>
  <cp:lastModifiedBy>admin</cp:lastModifiedBy>
  <cp:revision>258</cp:revision>
  <dcterms:created xsi:type="dcterms:W3CDTF">2002-08-01T13:37:15Z</dcterms:created>
  <dcterms:modified xsi:type="dcterms:W3CDTF">2017-10-30T02:15:19Z</dcterms:modified>
</cp:coreProperties>
</file>